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38A2" w:rsidRPr="00FE0439" w:rsidRDefault="00B72E1F" w:rsidP="004D38A2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AST</w:t>
      </w:r>
      <w:r w:rsidR="004D38A2">
        <w:rPr>
          <w:rFonts w:ascii="Times New Roman" w:hAnsi="Times New Roman" w:cs="Times New Roman"/>
          <w:b/>
          <w:sz w:val="32"/>
          <w:szCs w:val="32"/>
        </w:rPr>
        <w:t xml:space="preserve">10401 Introduction </w:t>
      </w:r>
      <w:r w:rsidR="004D38A2" w:rsidRPr="00FE0439">
        <w:rPr>
          <w:rFonts w:ascii="Times New Roman" w:hAnsi="Times New Roman" w:cs="Times New Roman"/>
          <w:b/>
          <w:sz w:val="32"/>
          <w:szCs w:val="32"/>
        </w:rPr>
        <w:t>to Electrical Engineering</w:t>
      </w:r>
    </w:p>
    <w:p w:rsidR="0067742D" w:rsidRDefault="00466F2D" w:rsidP="0067742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32"/>
          <w:szCs w:val="32"/>
        </w:rPr>
        <w:t>Tutorial 9</w:t>
      </w:r>
      <w:r w:rsidR="00D60B39">
        <w:rPr>
          <w:rFonts w:ascii="Times New Roman" w:hAnsi="Times New Roman" w:cs="Times New Roman"/>
          <w:b/>
          <w:sz w:val="32"/>
          <w:szCs w:val="32"/>
        </w:rPr>
        <w:t xml:space="preserve"> Solution</w:t>
      </w:r>
      <w:r w:rsidR="0067742D" w:rsidRPr="0067742D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6E10E4" w:rsidRDefault="006E10E4" w:rsidP="0067742D">
      <w:pPr>
        <w:rPr>
          <w:rFonts w:ascii="Times New Roman" w:hAnsi="Times New Roman" w:cs="Times New Roman"/>
          <w:b/>
          <w:sz w:val="32"/>
          <w:szCs w:val="32"/>
        </w:rPr>
      </w:pPr>
    </w:p>
    <w:p w:rsidR="006E10E4" w:rsidRPr="006E10E4" w:rsidRDefault="006E10E4" w:rsidP="006E10E4">
      <w:pPr>
        <w:numPr>
          <w:ilvl w:val="0"/>
          <w:numId w:val="9"/>
        </w:numPr>
        <w:autoSpaceDE w:val="0"/>
        <w:autoSpaceDN w:val="0"/>
        <w:adjustRightInd w:val="0"/>
        <w:contextualSpacing/>
        <w:rPr>
          <w:rFonts w:ascii="Times New Roman" w:hAnsi="Times New Roman" w:cs="Times New Roman"/>
          <w:sz w:val="24"/>
          <w:szCs w:val="24"/>
        </w:rPr>
      </w:pPr>
      <w:r w:rsidRPr="006E10E4">
        <w:rPr>
          <w:rFonts w:ascii="Times New Roman" w:hAnsi="Times New Roman" w:cs="Times New Roman"/>
          <w:sz w:val="24"/>
          <w:szCs w:val="24"/>
        </w:rPr>
        <w:t xml:space="preserve">Find </w:t>
      </w:r>
      <w:proofErr w:type="spellStart"/>
      <w:proofErr w:type="gramStart"/>
      <w:r w:rsidRPr="006E10E4">
        <w:rPr>
          <w:rFonts w:ascii="Times New Roman" w:hAnsi="Times New Roman" w:cs="Times New Roman"/>
          <w:i/>
          <w:sz w:val="24"/>
          <w:szCs w:val="24"/>
        </w:rPr>
        <w:t>i</w:t>
      </w:r>
      <w:r w:rsidRPr="006E10E4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proofErr w:type="spellEnd"/>
      <w:r w:rsidRPr="006E10E4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6E10E4">
        <w:rPr>
          <w:rFonts w:ascii="Times New Roman" w:hAnsi="Times New Roman" w:cs="Times New Roman"/>
          <w:sz w:val="24"/>
          <w:szCs w:val="24"/>
        </w:rPr>
        <w:t>t) for t ≥ 0 in the circuit below if the initial current in the inductor is zero. Find the inductor current at t = 0.2ms.</w:t>
      </w:r>
    </w:p>
    <w:p w:rsidR="006E10E4" w:rsidRPr="006E10E4" w:rsidRDefault="006E10E4" w:rsidP="006E10E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6E10E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5F97CB8" wp14:editId="4F324189">
            <wp:extent cx="3228975" cy="1314450"/>
            <wp:effectExtent l="0" t="0" r="9525" b="0"/>
            <wp:docPr id="235722" name="Picture 235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10E4" w:rsidRPr="006E10E4" w:rsidRDefault="006E10E4" w:rsidP="006E10E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6E10E4">
        <w:rPr>
          <w:rFonts w:ascii="Times New Roman" w:hAnsi="Times New Roman" w:cs="Times New Roman"/>
          <w:sz w:val="24"/>
          <w:szCs w:val="24"/>
        </w:rPr>
        <w:t>Sol:</w:t>
      </w:r>
    </w:p>
    <w:p w:rsidR="006E10E4" w:rsidRPr="006E10E4" w:rsidRDefault="006E10E4" w:rsidP="006E10E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6E10E4">
        <w:rPr>
          <w:rFonts w:ascii="Times New Roman" w:hAnsi="Times New Roman" w:cs="Times New Roman"/>
          <w:i/>
          <w:sz w:val="24"/>
          <w:szCs w:val="24"/>
        </w:rPr>
        <w:t>i</w:t>
      </w:r>
      <w:r w:rsidRPr="006E10E4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proofErr w:type="spellEnd"/>
      <w:r w:rsidRPr="006E10E4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6E10E4">
        <w:rPr>
          <w:rFonts w:ascii="Times New Roman" w:hAnsi="Times New Roman" w:cs="Times New Roman"/>
          <w:sz w:val="24"/>
          <w:szCs w:val="24"/>
        </w:rPr>
        <w:t xml:space="preserve">0-) = </w:t>
      </w:r>
      <w:proofErr w:type="spellStart"/>
      <w:r w:rsidRPr="006E10E4">
        <w:rPr>
          <w:rFonts w:ascii="Times New Roman" w:hAnsi="Times New Roman" w:cs="Times New Roman"/>
          <w:i/>
          <w:sz w:val="24"/>
          <w:szCs w:val="24"/>
        </w:rPr>
        <w:t>i</w:t>
      </w:r>
      <w:r w:rsidRPr="006E10E4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proofErr w:type="spellEnd"/>
      <w:r w:rsidRPr="006E10E4">
        <w:rPr>
          <w:rFonts w:ascii="Times New Roman" w:hAnsi="Times New Roman" w:cs="Times New Roman"/>
          <w:sz w:val="24"/>
          <w:szCs w:val="24"/>
        </w:rPr>
        <w:t>(0) = 0A</w:t>
      </w:r>
    </w:p>
    <w:p w:rsidR="006E10E4" w:rsidRPr="006E10E4" w:rsidRDefault="006E10E4" w:rsidP="006E10E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6E10E4">
        <w:rPr>
          <w:rFonts w:ascii="Times New Roman" w:hAnsi="Times New Roman" w:cs="Times New Roman"/>
          <w:i/>
          <w:sz w:val="24"/>
          <w:szCs w:val="24"/>
        </w:rPr>
        <w:t>i</w:t>
      </w:r>
      <w:r w:rsidRPr="006E10E4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proofErr w:type="spellEnd"/>
      <w:r w:rsidRPr="006E10E4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6E10E4">
        <w:rPr>
          <w:rFonts w:ascii="Times New Roman" w:hAnsi="Times New Roman" w:cs="Times New Roman"/>
          <w:sz w:val="24"/>
          <w:szCs w:val="24"/>
        </w:rPr>
        <w:t>∞) = 2 (100/(100 + 100)) = 1A</w:t>
      </w:r>
    </w:p>
    <w:p w:rsidR="006E10E4" w:rsidRPr="006E10E4" w:rsidRDefault="006E10E4" w:rsidP="006E10E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6E10E4">
        <w:rPr>
          <w:rFonts w:ascii="Times New Roman" w:hAnsi="Times New Roman" w:cs="Times New Roman"/>
          <w:sz w:val="24"/>
          <w:szCs w:val="24"/>
        </w:rPr>
        <w:t xml:space="preserve">Not in standard form so change the circuit into its </w:t>
      </w:r>
      <w:proofErr w:type="spellStart"/>
      <w:r w:rsidRPr="006E10E4">
        <w:rPr>
          <w:rFonts w:ascii="Times New Roman" w:hAnsi="Times New Roman" w:cs="Times New Roman"/>
          <w:sz w:val="24"/>
          <w:szCs w:val="24"/>
        </w:rPr>
        <w:t>Thevenin</w:t>
      </w:r>
      <w:proofErr w:type="spellEnd"/>
      <w:r w:rsidRPr="006E10E4">
        <w:rPr>
          <w:rFonts w:ascii="Times New Roman" w:hAnsi="Times New Roman" w:cs="Times New Roman"/>
          <w:sz w:val="24"/>
          <w:szCs w:val="24"/>
        </w:rPr>
        <w:t xml:space="preserve"> form:  </w:t>
      </w:r>
    </w:p>
    <w:p w:rsidR="006E10E4" w:rsidRPr="006E10E4" w:rsidRDefault="006E10E4" w:rsidP="006E10E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6E10E4">
        <w:rPr>
          <w:rFonts w:ascii="Times New Roman" w:hAnsi="Times New Roman" w:cs="Times New Roman"/>
          <w:sz w:val="24"/>
          <w:szCs w:val="24"/>
        </w:rPr>
        <w:t>V</w:t>
      </w:r>
      <w:r w:rsidRPr="006E10E4">
        <w:rPr>
          <w:rFonts w:ascii="Times New Roman" w:hAnsi="Times New Roman" w:cs="Times New Roman"/>
          <w:sz w:val="24"/>
          <w:szCs w:val="24"/>
          <w:vertAlign w:val="subscript"/>
        </w:rPr>
        <w:t>Th</w:t>
      </w:r>
      <w:proofErr w:type="spellEnd"/>
      <w:r w:rsidRPr="006E10E4">
        <w:rPr>
          <w:rFonts w:ascii="Times New Roman" w:hAnsi="Times New Roman" w:cs="Times New Roman"/>
          <w:sz w:val="24"/>
          <w:szCs w:val="24"/>
        </w:rPr>
        <w:t xml:space="preserve"> = 2(100) = 200V and </w:t>
      </w:r>
      <w:proofErr w:type="spellStart"/>
      <w:r w:rsidRPr="006E10E4">
        <w:rPr>
          <w:rFonts w:ascii="Times New Roman" w:hAnsi="Times New Roman" w:cs="Times New Roman"/>
          <w:sz w:val="24"/>
          <w:szCs w:val="24"/>
        </w:rPr>
        <w:t>R</w:t>
      </w:r>
      <w:r w:rsidRPr="006E10E4">
        <w:rPr>
          <w:rFonts w:ascii="Times New Roman" w:hAnsi="Times New Roman" w:cs="Times New Roman"/>
          <w:sz w:val="24"/>
          <w:szCs w:val="24"/>
          <w:vertAlign w:val="subscript"/>
        </w:rPr>
        <w:t>Th</w:t>
      </w:r>
      <w:proofErr w:type="spellEnd"/>
      <w:r w:rsidRPr="006E10E4">
        <w:rPr>
          <w:rFonts w:ascii="Times New Roman" w:hAnsi="Times New Roman" w:cs="Times New Roman"/>
          <w:sz w:val="24"/>
          <w:szCs w:val="24"/>
        </w:rPr>
        <w:t xml:space="preserve"> = 100 + 100 = 200</w:t>
      </w:r>
      <w:r w:rsidRPr="006E10E4">
        <w:rPr>
          <w:rFonts w:ascii="Symbol" w:hAnsi="Symbol" w:cs="Times New Roman"/>
          <w:sz w:val="24"/>
          <w:szCs w:val="24"/>
        </w:rPr>
        <w:t></w:t>
      </w:r>
    </w:p>
    <w:p w:rsidR="006E10E4" w:rsidRPr="006E10E4" w:rsidRDefault="006E10E4" w:rsidP="006E10E4">
      <w:pPr>
        <w:autoSpaceDE w:val="0"/>
        <w:autoSpaceDN w:val="0"/>
        <w:adjustRightInd w:val="0"/>
        <w:rPr>
          <w:rFonts w:ascii="Symbol" w:hAnsi="Symbol" w:cs="Times New Roman"/>
          <w:sz w:val="24"/>
          <w:szCs w:val="24"/>
        </w:rPr>
      </w:pPr>
      <w:proofErr w:type="spellStart"/>
      <w:r w:rsidRPr="006E10E4">
        <w:rPr>
          <w:rFonts w:ascii="Times New Roman" w:hAnsi="Times New Roman" w:cs="Times New Roman"/>
          <w:sz w:val="24"/>
          <w:szCs w:val="24"/>
        </w:rPr>
        <w:t>Req</w:t>
      </w:r>
      <w:proofErr w:type="spellEnd"/>
      <w:r w:rsidRPr="006E10E4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6E10E4">
        <w:rPr>
          <w:rFonts w:ascii="Times New Roman" w:hAnsi="Times New Roman" w:cs="Times New Roman"/>
          <w:sz w:val="24"/>
          <w:szCs w:val="24"/>
        </w:rPr>
        <w:t>R</w:t>
      </w:r>
      <w:r w:rsidRPr="006E10E4">
        <w:rPr>
          <w:rFonts w:ascii="Times New Roman" w:hAnsi="Times New Roman" w:cs="Times New Roman"/>
          <w:sz w:val="24"/>
          <w:szCs w:val="24"/>
          <w:vertAlign w:val="subscript"/>
        </w:rPr>
        <w:t>th</w:t>
      </w:r>
      <w:proofErr w:type="spellEnd"/>
      <w:r w:rsidRPr="006E10E4">
        <w:rPr>
          <w:rFonts w:ascii="Times New Roman" w:hAnsi="Times New Roman" w:cs="Times New Roman"/>
          <w:sz w:val="24"/>
          <w:szCs w:val="24"/>
        </w:rPr>
        <w:t xml:space="preserve"> = 200</w:t>
      </w:r>
      <w:r w:rsidRPr="006E10E4">
        <w:rPr>
          <w:rFonts w:ascii="Symbol" w:hAnsi="Symbol" w:cs="Times New Roman"/>
          <w:sz w:val="24"/>
          <w:szCs w:val="24"/>
        </w:rPr>
        <w:t></w:t>
      </w:r>
    </w:p>
    <w:p w:rsidR="006E10E4" w:rsidRPr="006E10E4" w:rsidRDefault="006E10E4" w:rsidP="006E10E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6E10E4">
        <w:rPr>
          <w:rFonts w:ascii="Times New Roman" w:hAnsi="Times New Roman" w:cs="Times New Roman"/>
          <w:i/>
          <w:sz w:val="24"/>
          <w:szCs w:val="24"/>
        </w:rPr>
        <w:t>i</w:t>
      </w:r>
      <w:r w:rsidRPr="006E10E4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proofErr w:type="spellEnd"/>
      <w:r w:rsidRPr="006E10E4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6E10E4">
        <w:rPr>
          <w:rFonts w:ascii="Times New Roman" w:hAnsi="Times New Roman" w:cs="Times New Roman"/>
          <w:sz w:val="24"/>
          <w:szCs w:val="24"/>
        </w:rPr>
        <w:t xml:space="preserve">∞) (i.e. a short wire current) = Vth / </w:t>
      </w:r>
      <w:proofErr w:type="spellStart"/>
      <w:r w:rsidRPr="006E10E4">
        <w:rPr>
          <w:rFonts w:ascii="Times New Roman" w:hAnsi="Times New Roman" w:cs="Times New Roman"/>
          <w:sz w:val="24"/>
          <w:szCs w:val="24"/>
        </w:rPr>
        <w:t>R</w:t>
      </w:r>
      <w:r w:rsidRPr="006E10E4">
        <w:rPr>
          <w:rFonts w:ascii="Times New Roman" w:hAnsi="Times New Roman" w:cs="Times New Roman"/>
          <w:sz w:val="24"/>
          <w:szCs w:val="24"/>
          <w:vertAlign w:val="subscript"/>
        </w:rPr>
        <w:t>th</w:t>
      </w:r>
      <w:proofErr w:type="spellEnd"/>
      <w:r w:rsidRPr="006E10E4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E10E4">
        <w:rPr>
          <w:rFonts w:ascii="Times New Roman" w:hAnsi="Times New Roman" w:cs="Times New Roman"/>
          <w:sz w:val="24"/>
          <w:szCs w:val="24"/>
        </w:rPr>
        <w:t xml:space="preserve"> = 200/200 = 1A  (the same as what we have found above.)</w:t>
      </w:r>
    </w:p>
    <w:p w:rsidR="006E10E4" w:rsidRPr="006E10E4" w:rsidRDefault="006E10E4" w:rsidP="006E10E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6E10E4">
        <w:rPr>
          <w:rFonts w:ascii="Times New Roman" w:hAnsi="Times New Roman" w:cs="Times New Roman"/>
          <w:sz w:val="24"/>
          <w:szCs w:val="24"/>
        </w:rPr>
        <w:t xml:space="preserve">Time constant </w:t>
      </w:r>
      <w:r w:rsidRPr="006E10E4">
        <w:rPr>
          <w:rFonts w:ascii="Symbol" w:hAnsi="Symbol" w:cs="Times New Roman"/>
          <w:sz w:val="24"/>
          <w:szCs w:val="24"/>
        </w:rPr>
        <w:t></w:t>
      </w:r>
      <w:r w:rsidRPr="006E10E4">
        <w:rPr>
          <w:rFonts w:ascii="Symbol" w:hAnsi="Symbol" w:cs="Times New Roman"/>
          <w:sz w:val="24"/>
          <w:szCs w:val="24"/>
        </w:rPr>
        <w:t></w:t>
      </w:r>
      <w:r w:rsidRPr="006E10E4">
        <w:rPr>
          <w:rFonts w:ascii="Times New Roman" w:hAnsi="Times New Roman" w:cs="Times New Roman"/>
          <w:sz w:val="24"/>
          <w:szCs w:val="24"/>
        </w:rPr>
        <w:t>= L/</w:t>
      </w:r>
      <w:proofErr w:type="spellStart"/>
      <w:r w:rsidRPr="006E10E4">
        <w:rPr>
          <w:rFonts w:ascii="Times New Roman" w:hAnsi="Times New Roman" w:cs="Times New Roman"/>
          <w:sz w:val="24"/>
          <w:szCs w:val="24"/>
        </w:rPr>
        <w:t>Req</w:t>
      </w:r>
      <w:proofErr w:type="spellEnd"/>
      <w:r w:rsidRPr="006E10E4">
        <w:rPr>
          <w:rFonts w:ascii="Times New Roman" w:hAnsi="Times New Roman" w:cs="Times New Roman"/>
          <w:sz w:val="24"/>
          <w:szCs w:val="24"/>
        </w:rPr>
        <w:t xml:space="preserve"> = 0.05/200 = 0.25ms</w:t>
      </w:r>
    </w:p>
    <w:p w:rsidR="006E10E4" w:rsidRPr="006E10E4" w:rsidRDefault="006E10E4" w:rsidP="006E10E4">
      <w:pPr>
        <w:autoSpaceDE w:val="0"/>
        <w:autoSpaceDN w:val="0"/>
        <w:adjustRightInd w:val="0"/>
      </w:pPr>
      <w:r w:rsidRPr="006E10E4">
        <w:rPr>
          <w:position w:val="-10"/>
        </w:rPr>
        <w:object w:dxaOrig="2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18pt" o:ole="" fillcolor="window">
            <v:imagedata r:id="rId8" o:title=""/>
          </v:shape>
          <o:OLEObject Type="Embed" ProgID="Equation.3" ShapeID="_x0000_i1025" DrawAspect="Content" ObjectID="_1603350499" r:id="rId9"/>
        </w:object>
      </w:r>
    </w:p>
    <w:p w:rsidR="006E10E4" w:rsidRPr="006E10E4" w:rsidRDefault="006E10E4" w:rsidP="006E10E4">
      <w:pPr>
        <w:autoSpaceDE w:val="0"/>
        <w:autoSpaceDN w:val="0"/>
        <w:adjustRightInd w:val="0"/>
      </w:pPr>
      <w:r w:rsidRPr="006E10E4">
        <w:t>= 1 + (0 – 1) e</w:t>
      </w:r>
      <w:r w:rsidRPr="006E10E4">
        <w:rPr>
          <w:vertAlign w:val="superscript"/>
        </w:rPr>
        <w:t>-</w:t>
      </w:r>
      <w:proofErr w:type="gramStart"/>
      <w:r w:rsidRPr="006E10E4">
        <w:rPr>
          <w:vertAlign w:val="superscript"/>
        </w:rPr>
        <w:t>4000t</w:t>
      </w:r>
      <w:r w:rsidRPr="006E10E4">
        <w:t xml:space="preserve">  =</w:t>
      </w:r>
      <w:proofErr w:type="gramEnd"/>
      <w:r w:rsidRPr="006E10E4">
        <w:t xml:space="preserve"> 1 – e</w:t>
      </w:r>
      <w:r w:rsidRPr="006E10E4">
        <w:rPr>
          <w:vertAlign w:val="superscript"/>
        </w:rPr>
        <w:t>-4000t</w:t>
      </w:r>
      <w:r w:rsidRPr="006E10E4">
        <w:t xml:space="preserve"> </w:t>
      </w:r>
    </w:p>
    <w:p w:rsidR="006E10E4" w:rsidRPr="006E10E4" w:rsidRDefault="006E10E4" w:rsidP="006E10E4">
      <w:pPr>
        <w:autoSpaceDE w:val="0"/>
        <w:autoSpaceDN w:val="0"/>
        <w:adjustRightInd w:val="0"/>
      </w:pPr>
      <w:r w:rsidRPr="006E10E4">
        <w:t xml:space="preserve"> </w:t>
      </w:r>
      <w:proofErr w:type="spellStart"/>
      <w:proofErr w:type="gramStart"/>
      <w:r w:rsidRPr="006E10E4">
        <w:t>i</w:t>
      </w:r>
      <w:proofErr w:type="spellEnd"/>
      <w:r w:rsidRPr="006E10E4">
        <w:t>(</w:t>
      </w:r>
      <w:proofErr w:type="gramEnd"/>
      <w:r w:rsidRPr="006E10E4">
        <w:t>0.2m) =  1 – e</w:t>
      </w:r>
      <w:r w:rsidRPr="006E10E4">
        <w:rPr>
          <w:vertAlign w:val="superscript"/>
        </w:rPr>
        <w:t>-4000(0.2m)</w:t>
      </w:r>
      <w:r w:rsidRPr="006E10E4">
        <w:t xml:space="preserve"> = 0.5507A</w:t>
      </w:r>
    </w:p>
    <w:p w:rsidR="006E10E4" w:rsidRDefault="006E10E4" w:rsidP="006E10E4">
      <w:pPr>
        <w:pStyle w:val="a3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6E10E4" w:rsidRDefault="006E10E4" w:rsidP="006E10E4">
      <w:pPr>
        <w:pStyle w:val="a3"/>
        <w:ind w:left="360"/>
        <w:rPr>
          <w:rFonts w:ascii="Times New Roman" w:hAnsi="Times New Roman" w:cs="Times New Roman"/>
          <w:sz w:val="24"/>
          <w:szCs w:val="24"/>
          <w:lang w:eastAsia="zh-HK"/>
        </w:rPr>
      </w:pPr>
    </w:p>
    <w:p w:rsidR="00812744" w:rsidRDefault="00812744" w:rsidP="00812744">
      <w:pPr>
        <w:pStyle w:val="a3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  <w:lang w:eastAsia="zh-HK"/>
        </w:rPr>
      </w:pPr>
      <w:r w:rsidRPr="0026675A">
        <w:rPr>
          <w:rFonts w:ascii="Times New Roman" w:hAnsi="Times New Roman" w:cs="Times New Roman"/>
          <w:sz w:val="24"/>
          <w:szCs w:val="24"/>
        </w:rPr>
        <w:t xml:space="preserve">For the circuit </w:t>
      </w:r>
      <w:r w:rsidRPr="0026675A">
        <w:rPr>
          <w:rFonts w:ascii="Times New Roman" w:hAnsi="Times New Roman" w:cs="Times New Roman"/>
          <w:sz w:val="24"/>
          <w:szCs w:val="24"/>
          <w:lang w:eastAsia="zh-HK"/>
        </w:rPr>
        <w:t>below</w:t>
      </w:r>
      <w:r w:rsidRPr="0026675A">
        <w:rPr>
          <w:rFonts w:ascii="Times New Roman" w:hAnsi="Times New Roman" w:cs="Times New Roman"/>
          <w:sz w:val="24"/>
          <w:szCs w:val="24"/>
        </w:rPr>
        <w:t xml:space="preserve">, find </w:t>
      </w:r>
      <w:proofErr w:type="spellStart"/>
      <w:proofErr w:type="gramStart"/>
      <w:r w:rsidRPr="0026675A">
        <w:rPr>
          <w:rFonts w:ascii="Times New Roman" w:hAnsi="Times New Roman" w:cs="Times New Roman"/>
          <w:sz w:val="24"/>
          <w:szCs w:val="24"/>
        </w:rPr>
        <w:t>i</w:t>
      </w:r>
      <w:r w:rsidRPr="0026675A">
        <w:rPr>
          <w:rFonts w:ascii="Times New Roman" w:hAnsi="Times New Roman" w:cs="Times New Roman"/>
          <w:sz w:val="24"/>
          <w:szCs w:val="24"/>
          <w:vertAlign w:val="subscript"/>
        </w:rPr>
        <w:t>o</w:t>
      </w:r>
      <w:proofErr w:type="spellEnd"/>
      <w:proofErr w:type="gramEnd"/>
      <w:r w:rsidR="0026675A">
        <w:rPr>
          <w:rFonts w:ascii="Times New Roman" w:hAnsi="Times New Roman" w:cs="Times New Roman"/>
          <w:sz w:val="24"/>
          <w:szCs w:val="24"/>
        </w:rPr>
        <w:t xml:space="preserve"> </w:t>
      </w:r>
      <w:r w:rsidRPr="0026675A">
        <w:rPr>
          <w:rFonts w:ascii="Times New Roman" w:hAnsi="Times New Roman" w:cs="Times New Roman"/>
          <w:sz w:val="24"/>
          <w:szCs w:val="24"/>
        </w:rPr>
        <w:t>for t &gt;</w:t>
      </w:r>
      <w:r w:rsidR="004F40B3" w:rsidRPr="0026675A">
        <w:rPr>
          <w:rFonts w:ascii="Times New Roman" w:hAnsi="Times New Roman" w:cs="Times New Roman"/>
          <w:sz w:val="24"/>
          <w:szCs w:val="24"/>
        </w:rPr>
        <w:t xml:space="preserve"> </w:t>
      </w:r>
      <w:r w:rsidRPr="0026675A">
        <w:rPr>
          <w:rFonts w:ascii="Times New Roman" w:hAnsi="Times New Roman" w:cs="Times New Roman"/>
          <w:sz w:val="24"/>
          <w:szCs w:val="24"/>
        </w:rPr>
        <w:t>0.</w:t>
      </w:r>
    </w:p>
    <w:p w:rsidR="00C30F88" w:rsidRPr="0026675A" w:rsidRDefault="00C30F88" w:rsidP="00C30F88">
      <w:pPr>
        <w:pStyle w:val="a3"/>
        <w:ind w:left="360"/>
        <w:rPr>
          <w:rFonts w:ascii="Times New Roman" w:hAnsi="Times New Roman" w:cs="Times New Roman"/>
          <w:sz w:val="24"/>
          <w:szCs w:val="24"/>
          <w:lang w:eastAsia="zh-HK"/>
        </w:rPr>
      </w:pPr>
    </w:p>
    <w:p w:rsidR="00812744" w:rsidRDefault="00812744" w:rsidP="00812744">
      <w:pPr>
        <w:pStyle w:val="a3"/>
        <w:ind w:left="360"/>
        <w:rPr>
          <w:lang w:eastAsia="zh-HK"/>
        </w:rPr>
      </w:pPr>
      <w:r w:rsidRPr="00812744">
        <w:rPr>
          <w:noProof/>
        </w:rPr>
        <w:lastRenderedPageBreak/>
        <w:drawing>
          <wp:inline distT="0" distB="0" distL="0" distR="0" wp14:anchorId="187CFA5C" wp14:editId="0D9D569E">
            <wp:extent cx="3264026" cy="1609725"/>
            <wp:effectExtent l="0" t="0" r="0" b="0"/>
            <wp:docPr id="190467" name="Picture 3" descr="ale29559_07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467" name="Picture 3" descr="ale29559_0709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950"/>
                    <a:stretch/>
                  </pic:blipFill>
                  <pic:spPr bwMode="auto">
                    <a:xfrm>
                      <a:off x="0" y="0"/>
                      <a:ext cx="3266786" cy="1611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26675A" w:rsidRDefault="0026675A" w:rsidP="00812744">
      <w:pPr>
        <w:rPr>
          <w:lang w:eastAsia="zh-HK"/>
        </w:rPr>
      </w:pPr>
    </w:p>
    <w:p w:rsidR="00812744" w:rsidRDefault="00812744" w:rsidP="00812744">
      <w:pPr>
        <w:rPr>
          <w:lang w:eastAsia="zh-HK"/>
        </w:rPr>
      </w:pPr>
      <w:r>
        <w:rPr>
          <w:rFonts w:hint="eastAsia"/>
          <w:lang w:eastAsia="zh-HK"/>
        </w:rPr>
        <w:t>Sol:</w:t>
      </w:r>
    </w:p>
    <w:p w:rsidR="00812744" w:rsidRDefault="00812744" w:rsidP="00812744">
      <w:pPr>
        <w:ind w:firstLine="720"/>
      </w:pPr>
      <w:proofErr w:type="gramStart"/>
      <w:r>
        <w:t>For  t</w:t>
      </w:r>
      <w:proofErr w:type="gramEnd"/>
      <w:r>
        <w:t>&lt;0, we have the circuit shown below.</w:t>
      </w:r>
      <w:r>
        <w:tab/>
      </w:r>
    </w:p>
    <w:p w:rsidR="00812744" w:rsidRPr="00812744" w:rsidRDefault="00812744" w:rsidP="00CF4305">
      <w:pPr>
        <w:tabs>
          <w:tab w:val="left" w:pos="2760"/>
        </w:tabs>
        <w:spacing w:after="0" w:line="240" w:lineRule="auto"/>
        <w:ind w:firstLineChars="1050" w:firstLine="2520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3 </w:t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sym w:font="Symbol" w:char="F057"/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                                     4H</w:t>
      </w:r>
    </w:p>
    <w:p w:rsidR="00812744" w:rsidRPr="00812744" w:rsidRDefault="00812744" w:rsidP="00812744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>
        <w:rPr>
          <w:rFonts w:ascii="Times New Roman" w:eastAsia="新細明體" w:hAnsi="Times New Roman" w:cs="Times New Roman"/>
          <w:noProof/>
          <w:sz w:val="20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12470</wp:posOffset>
                </wp:positionH>
                <wp:positionV relativeFrom="paragraph">
                  <wp:posOffset>80010</wp:posOffset>
                </wp:positionV>
                <wp:extent cx="3681095" cy="1950720"/>
                <wp:effectExtent l="7620" t="13335" r="6985" b="17145"/>
                <wp:wrapNone/>
                <wp:docPr id="190513" name="群組 190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81095" cy="1950720"/>
                          <a:chOff x="2922" y="7610"/>
                          <a:chExt cx="5797" cy="3072"/>
                        </a:xfrm>
                      </wpg:grpSpPr>
                      <wpg:grpSp>
                        <wpg:cNvPr id="190514" name="Group 76"/>
                        <wpg:cNvGrpSpPr>
                          <a:grpSpLocks/>
                        </wpg:cNvGrpSpPr>
                        <wpg:grpSpPr bwMode="auto">
                          <a:xfrm>
                            <a:off x="2922" y="7610"/>
                            <a:ext cx="5797" cy="2280"/>
                            <a:chOff x="2922" y="7610"/>
                            <a:chExt cx="5797" cy="2280"/>
                          </a:xfrm>
                        </wpg:grpSpPr>
                        <wps:wsp>
                          <wps:cNvPr id="190515" name="Line 77"/>
                          <wps:cNvCnPr/>
                          <wps:spPr bwMode="auto">
                            <a:xfrm>
                              <a:off x="3296" y="7797"/>
                              <a:ext cx="0" cy="18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16" name="Line 78"/>
                          <wps:cNvCnPr/>
                          <wps:spPr bwMode="auto">
                            <a:xfrm>
                              <a:off x="3296" y="7797"/>
                              <a:ext cx="93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17" name="Line 79"/>
                          <wps:cNvCnPr/>
                          <wps:spPr bwMode="auto">
                            <a:xfrm flipV="1">
                              <a:off x="4231" y="7610"/>
                              <a:ext cx="187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18" name="Line 80"/>
                          <wps:cNvCnPr/>
                          <wps:spPr bwMode="auto">
                            <a:xfrm>
                              <a:off x="4418" y="7610"/>
                              <a:ext cx="187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19" name="Line 81"/>
                          <wps:cNvCnPr/>
                          <wps:spPr bwMode="auto">
                            <a:xfrm flipV="1">
                              <a:off x="4605" y="7610"/>
                              <a:ext cx="187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20" name="Line 82"/>
                          <wps:cNvCnPr/>
                          <wps:spPr bwMode="auto">
                            <a:xfrm>
                              <a:off x="4792" y="7610"/>
                              <a:ext cx="187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21" name="Line 83"/>
                          <wps:cNvCnPr/>
                          <wps:spPr bwMode="auto">
                            <a:xfrm>
                              <a:off x="4979" y="7798"/>
                              <a:ext cx="130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22" name="Line 84"/>
                          <wps:cNvCnPr/>
                          <wps:spPr bwMode="auto">
                            <a:xfrm>
                              <a:off x="5914" y="7797"/>
                              <a:ext cx="112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23" name="Line 85"/>
                          <wps:cNvCnPr/>
                          <wps:spPr bwMode="auto">
                            <a:xfrm>
                              <a:off x="7784" y="7797"/>
                              <a:ext cx="7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24" name="Line 86"/>
                          <wps:cNvCnPr/>
                          <wps:spPr bwMode="auto">
                            <a:xfrm>
                              <a:off x="8532" y="7797"/>
                              <a:ext cx="0" cy="5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25" name="Line 87"/>
                          <wps:cNvCnPr/>
                          <wps:spPr bwMode="auto">
                            <a:xfrm>
                              <a:off x="8719" y="8545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26" name="Line 88"/>
                          <wps:cNvCnPr/>
                          <wps:spPr bwMode="auto">
                            <a:xfrm>
                              <a:off x="8532" y="8358"/>
                              <a:ext cx="187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27" name="Line 89"/>
                          <wps:cNvCnPr/>
                          <wps:spPr bwMode="auto">
                            <a:xfrm flipH="1">
                              <a:off x="8532" y="8545"/>
                              <a:ext cx="187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28" name="Line 90"/>
                          <wps:cNvCnPr/>
                          <wps:spPr bwMode="auto">
                            <a:xfrm>
                              <a:off x="8532" y="8750"/>
                              <a:ext cx="187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29" name="Line 91"/>
                          <wps:cNvCnPr/>
                          <wps:spPr bwMode="auto">
                            <a:xfrm flipH="1">
                              <a:off x="8532" y="8937"/>
                              <a:ext cx="187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30" name="Line 92"/>
                          <wps:cNvCnPr/>
                          <wps:spPr bwMode="auto">
                            <a:xfrm>
                              <a:off x="8532" y="9142"/>
                              <a:ext cx="0" cy="7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31" name="Line 93"/>
                          <wps:cNvCnPr/>
                          <wps:spPr bwMode="auto">
                            <a:xfrm flipH="1">
                              <a:off x="3296" y="9890"/>
                              <a:ext cx="523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32" name="Line 94"/>
                          <wps:cNvCnPr/>
                          <wps:spPr bwMode="auto">
                            <a:xfrm flipV="1">
                              <a:off x="3296" y="9516"/>
                              <a:ext cx="0" cy="3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33" name="Line 95"/>
                          <wps:cNvCnPr/>
                          <wps:spPr bwMode="auto">
                            <a:xfrm>
                              <a:off x="6288" y="7797"/>
                              <a:ext cx="0" cy="5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34" name="Line 96"/>
                          <wps:cNvCnPr/>
                          <wps:spPr bwMode="auto">
                            <a:xfrm>
                              <a:off x="6288" y="8358"/>
                              <a:ext cx="187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35" name="Line 97"/>
                          <wps:cNvCnPr/>
                          <wps:spPr bwMode="auto">
                            <a:xfrm flipH="1">
                              <a:off x="6288" y="8545"/>
                              <a:ext cx="187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36" name="Line 98"/>
                          <wps:cNvCnPr/>
                          <wps:spPr bwMode="auto">
                            <a:xfrm>
                              <a:off x="6288" y="8750"/>
                              <a:ext cx="187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37" name="Line 99"/>
                          <wps:cNvCnPr/>
                          <wps:spPr bwMode="auto">
                            <a:xfrm flipH="1">
                              <a:off x="6288" y="8937"/>
                              <a:ext cx="187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538" name="Line 100"/>
                          <wps:cNvCnPr/>
                          <wps:spPr bwMode="auto">
                            <a:xfrm>
                              <a:off x="6288" y="9142"/>
                              <a:ext cx="0" cy="7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190539" name="Group 101"/>
                          <wpg:cNvGrpSpPr>
                            <a:grpSpLocks/>
                          </wpg:cNvGrpSpPr>
                          <wpg:grpSpPr bwMode="auto">
                            <a:xfrm>
                              <a:off x="2922" y="8545"/>
                              <a:ext cx="720" cy="741"/>
                              <a:chOff x="1800" y="8808"/>
                              <a:chExt cx="720" cy="731"/>
                            </a:xfrm>
                          </wpg:grpSpPr>
                          <wps:wsp>
                            <wps:cNvPr id="190540" name="Oval 1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00" y="8819"/>
                                <a:ext cx="720" cy="7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0541" name="Text Box 1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00" y="8808"/>
                                <a:ext cx="720" cy="7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12744" w:rsidRDefault="00812744" w:rsidP="00812744">
                                  <w:pPr>
                                    <w:jc w:val="center"/>
                                  </w:pPr>
                                  <w:r>
                                    <w:t>+</w:t>
                                  </w:r>
                                </w:p>
                                <w:p w:rsidR="00812744" w:rsidRDefault="00812744" w:rsidP="00812744">
                                  <w:pPr>
                                    <w:jc w:val="center"/>
                                  </w:pPr>
                                  <w:r>
                                    <w:t>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0542" name="Group 104"/>
                          <wpg:cNvGrpSpPr>
                            <a:grpSpLocks/>
                          </wpg:cNvGrpSpPr>
                          <wpg:grpSpPr bwMode="auto">
                            <a:xfrm rot="5400000" flipH="1">
                              <a:off x="7472" y="6800"/>
                              <a:ext cx="180" cy="1800"/>
                              <a:chOff x="7259" y="11280"/>
                              <a:chExt cx="180" cy="1140"/>
                            </a:xfrm>
                          </wpg:grpSpPr>
                          <wps:wsp>
                            <wps:cNvPr id="190543" name="Line 105"/>
                            <wps:cNvCnPr/>
                            <wps:spPr bwMode="auto">
                              <a:xfrm>
                                <a:off x="7259" y="1206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90544" name="Group 106"/>
                            <wpg:cNvGrpSpPr>
                              <a:grpSpLocks/>
                            </wpg:cNvGrpSpPr>
                            <wpg:grpSpPr bwMode="auto">
                              <a:xfrm>
                                <a:off x="7259" y="11700"/>
                                <a:ext cx="180" cy="360"/>
                                <a:chOff x="5459" y="11521"/>
                                <a:chExt cx="180" cy="1078"/>
                              </a:xfrm>
                            </wpg:grpSpPr>
                            <wps:wsp>
                              <wps:cNvPr id="190545" name="Arc 1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59" y="11521"/>
                                  <a:ext cx="180" cy="359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43200"/>
                                    <a:gd name="T2" fmla="*/ 0 w 21600"/>
                                    <a:gd name="T3" fmla="*/ 43200 h 43200"/>
                                    <a:gd name="T4" fmla="*/ 0 w 2160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432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33529"/>
                                        <a:pt x="11929" y="43199"/>
                                        <a:pt x="0" y="43199"/>
                                      </a:cubicBezTo>
                                    </a:path>
                                    <a:path w="21600" h="432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33529"/>
                                        <a:pt x="11929" y="43199"/>
                                        <a:pt x="0" y="43199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546" name="Arc 1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59" y="11880"/>
                                  <a:ext cx="180" cy="359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43200"/>
                                    <a:gd name="T2" fmla="*/ 0 w 21600"/>
                                    <a:gd name="T3" fmla="*/ 43200 h 43200"/>
                                    <a:gd name="T4" fmla="*/ 0 w 2160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432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33529"/>
                                        <a:pt x="11929" y="43199"/>
                                        <a:pt x="0" y="43199"/>
                                      </a:cubicBezTo>
                                    </a:path>
                                    <a:path w="21600" h="432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33529"/>
                                        <a:pt x="11929" y="43199"/>
                                        <a:pt x="0" y="43199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547" name="Arc 1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59" y="12240"/>
                                  <a:ext cx="180" cy="359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43200"/>
                                    <a:gd name="T2" fmla="*/ 0 w 21600"/>
                                    <a:gd name="T3" fmla="*/ 43200 h 43200"/>
                                    <a:gd name="T4" fmla="*/ 0 w 2160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432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33529"/>
                                        <a:pt x="11929" y="43199"/>
                                        <a:pt x="0" y="43199"/>
                                      </a:cubicBezTo>
                                    </a:path>
                                    <a:path w="21600" h="432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33529"/>
                                        <a:pt x="11929" y="43199"/>
                                        <a:pt x="0" y="43199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90548" name="Freeform 110"/>
                            <wps:cNvSpPr>
                              <a:spLocks/>
                            </wps:cNvSpPr>
                            <wps:spPr bwMode="auto">
                              <a:xfrm>
                                <a:off x="7260" y="11280"/>
                                <a:ext cx="1" cy="420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0 h 420"/>
                                  <a:gd name="T2" fmla="*/ 0 w 1"/>
                                  <a:gd name="T3" fmla="*/ 420 h 4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420">
                                    <a:moveTo>
                                      <a:pt x="0" y="0"/>
                                    </a:moveTo>
                                    <a:lnTo>
                                      <a:pt x="0" y="42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90549" name="AutoShape 111"/>
                        <wps:cNvSpPr>
                          <a:spLocks noChangeArrowheads="1"/>
                        </wps:cNvSpPr>
                        <wps:spPr bwMode="auto">
                          <a:xfrm>
                            <a:off x="5540" y="10308"/>
                            <a:ext cx="187" cy="374"/>
                          </a:xfrm>
                          <a:prstGeom prst="downArrow">
                            <a:avLst>
                              <a:gd name="adj1" fmla="val 50000"/>
                              <a:gd name="adj2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id="群組 190513" o:spid="_x0000_s1026" style="position:absolute;margin-left:56.1pt;margin-top:6.3pt;width:289.85pt;height:153.6pt;z-index:251659264" coordorigin="2922,7610" coordsize="5797,30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">
                <v:group id="Group 76" o:spid="_x0000_s1027" style="position:absolute;left:2922;top:7610;width:5797;height:2280" coordorigin="2922,7610" coordsize="5797,22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+tJqXFAAAA3wAA&#10;AA8AAAAAAAAAAAAAAAAAqgIAAGRycy9kb3ducmV2LnhtbFBLBQYAAAAABAAEAPoAAACcAwAAAAA=&#10;">
                  <v:line id="Line 77" o:spid="_x0000_s1028" style="position:absolute;visibility:visible;mso-wrap-style:square" from="3296,7797" to="3296,9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XgwcYAAADfAAAADwAAAGRycy9kb3ducmV2LnhtbERPXWvCMBR9H/gfwhX2NlM3LK4zimwM&#10;dA9DneAer821rWtuSpK13b83wsDHw/meLXpTi5acrywrGI8SEMS51RUXCvZf7w9TED4ga6wtk4I/&#10;8rCYD+5mmGnb8ZbaXShEDGGfoYIyhCaT0uclGfQj2xBH7mSdwRChK6R22MVwU8vHJEmlwYpjQ4kN&#10;vZaU/+x+jYLPp03aLtcfq/6wTo/52/b4fe6cUvfDfvkCIlAfbuJ/90rH+c/JZDyB658IQM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14MHGAAAA3wAAAA8AAAAAAAAA&#10;AAAAAAAAoQIAAGRycy9kb3ducmV2LnhtbFBLBQYAAAAABAAEAPkAAACUAwAAAAA=&#10;"/>
                  <v:line id="Line 78" o:spid="_x0000_s1029" style="position:absolute;visibility:visible;mso-wrap-style:square" from="3296,7797" to="4231,7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d+tsYAAADfAAAADwAAAGRycy9kb3ducmV2LnhtbERPXWvCMBR9H+w/hDvY20x1WLZqFHEM&#10;dA9D3WB7vDbXttrclCS23b83wsDHw/mezntTi5acrywrGA4SEMS51RUXCr6/3p9eQPiArLG2TAr+&#10;yMN8dn83xUzbjrfU7kIhYgj7DBWUITSZlD4vyaAf2IY4cgfrDIYIXSG1wy6Gm1qOkiSVBiuODSU2&#10;tCwpP+3ORsHn8yZtF+uPVf+zTvf523b/e+ycUo8P/WICIlAfbuJ/90rH+a/JeJj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nfrbGAAAA3wAAAA8AAAAAAAAA&#10;AAAAAAAAoQIAAGRycy9kb3ducmV2LnhtbFBLBQYAAAAABAAEAPkAAACUAwAAAAA=&#10;"/>
                  <v:line id="Line 79" o:spid="_x0000_s1030" style="position:absolute;flip:y;visibility:visible;mso-wrap-style:square" from="4231,7610" to="4418,7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fUxMYAAADfAAAADwAAAGRycy9kb3ducmV2LnhtbERPz2vCMBS+D/Y/hDfYZWjq2KZWo8hg&#10;sIOX6ah4ezbPprR56ZJM639vBsKOH9/v+bK3rTiRD7VjBaNhBoK4dLrmSsH39mMwAREissbWMSm4&#10;UIDl4v5ujrl2Z/6i0yZWIoVwyFGBibHLpQylIYth6DrixB2dtxgT9JXUHs8p3LbyOcvepMWaU4PB&#10;jt4Nlc3m1yqQk/XTj18dXpqi2e2mpiiLbr9W6vGhX81AROrjv/jm/tRp/jR7HY3h708CI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31MTGAAAA3wAAAA8AAAAAAAAA&#10;AAAAAAAAoQIAAGRycy9kb3ducmV2LnhtbFBLBQYAAAAABAAEAPkAAACUAwAAAAA=&#10;"/>
                  <v:line id="Line 80" o:spid="_x0000_s1031" style="position:absolute;visibility:visible;mso-wrap-style:square" from="4418,7610" to="4605,7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RPX8YAAADfAAAADwAAAGRycy9kb3ducmV2LnhtbERPTUvDQBC9C/0Pywje7KaKocZuS1GE&#10;1oO0VdDjNDsmqdnZsLsm8d87B6HHx/terEbXqp5CbDwbmE0zUMSltw1XBt7fnq/noGJCtth6JgO/&#10;FGG1nFwssLB+4D31h1QpCeFYoIE6pa7QOpY1OYxT3xEL9+WDwyQwVNoGHCTctfomy3LtsGFpqLGj&#10;x5rK78OPM/B6u8v79fZlM35s82P5tD9+noZgzNXluH4AlWhMZ/G/e2Nl/n12N5PB8kcA6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0T1/GAAAA3wAAAA8AAAAAAAAA&#10;AAAAAAAAoQIAAGRycy9kb3ducmV2LnhtbFBLBQYAAAAABAAEAPkAAACUAwAAAAA=&#10;"/>
                  <v:line id="Line 81" o:spid="_x0000_s1032" style="position:absolute;flip:y;visibility:visible;mso-wrap-style:square" from="4605,7610" to="4792,7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TlLcUAAADfAAAADwAAAGRycy9kb3ducmV2LnhtbERPz2vCMBS+D/Y/hDfwIjNVtmE7o4gg&#10;ePAyHZXd3pq3prR56ZKo3X+/DIQdP77fi9VgO3EhHxrHCqaTDARx5XTDtYL34/ZxDiJEZI2dY1Lw&#10;QwFWy/u7BRbaXfmNLodYixTCoUAFJsa+kDJUhiyGieuJE/flvMWYoK+l9nhN4baTsyx7kRYbTg0G&#10;e9oYqtrD2SqQ8/34268/n9qyPZ1yU1Zl/7FXavQwrF9BRBriv/jm3uk0P8+epzn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TlLcUAAADfAAAADwAAAAAAAAAA&#10;AAAAAAChAgAAZHJzL2Rvd25yZXYueG1sUEsFBgAAAAAEAAQA+QAAAJMDAAAAAA==&#10;"/>
                  <v:line id="Line 82" o:spid="_x0000_s1033" style="position:absolute;visibility:visible;mso-wrap-style:square" from="4792,7610" to="4979,7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6J5MYAAADfAAAADwAAAGRycy9kb3ducmV2LnhtbERPTUvDQBC9C/0PyxS82Y0Vg8ZuS1GE&#10;1oO0VdDjNDsmabOzYXdN4r93DoLHx/terEbXqp5CbDwbuJ5loIhLbxuuDLy/PV/dgYoJ2WLrmQz8&#10;UITVcnKxwML6gffUH1KlJIRjgQbqlLpC61jW5DDOfEcs3JcPDpPAUGkbcJBw1+p5luXaYcPSUGNH&#10;jzWV58O3M/B6s8v79fZlM35s82P5tD9+noZgzOV0XD+ASjSmf/Gfe2Nl/n12O5cH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uieTGAAAA3wAAAA8AAAAAAAAA&#10;AAAAAAAAoQIAAGRycy9kb3ducmV2LnhtbFBLBQYAAAAABAAEAPkAAACUAwAAAAA=&#10;"/>
                  <v:line id="Line 83" o:spid="_x0000_s1034" style="position:absolute;visibility:visible;mso-wrap-style:square" from="4979,7798" to="6288,77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Isf8YAAADfAAAADwAAAGRycy9kb3ducmV2LnhtbERPW2vCMBR+H+w/hDPY20x1WGY1ikwE&#10;3cPwBvp4bM7abs1JSWLb/ftlMNjjx3efLXpTi5acrywrGA4SEMS51RUXCk7H9dMLCB+QNdaWScE3&#10;eVjM7+9mmGnb8Z7aQyhEDGGfoYIyhCaT0uclGfQD2xBH7sM6gyFCV0jtsIvhppajJEmlwYpjQ4kN&#10;vZaUfx1uRsH78y5tl9u3TX/eptd8tb9ePjun1ONDv5yCCNSHf/Gfe6Pj/EkyHg3h908E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iLH/GAAAA3wAAAA8AAAAAAAAA&#10;AAAAAAAAoQIAAGRycy9kb3ducmV2LnhtbFBLBQYAAAAABAAEAPkAAACUAwAAAAA=&#10;"/>
                  <v:line id="Line 84" o:spid="_x0000_s1035" style="position:absolute;visibility:visible;mso-wrap-style:square" from="5914,7797" to="7036,7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CyCMYAAADfAAAADwAAAGRycy9kb3ducmV2LnhtbERPW0vDMBR+F/wP4Qi+udSKZavLxpgI&#10;mw/iLrA9njXHtq45KUls679fBoKPH999Oh9MIzpyvras4HGUgCAurK65VLDfvT2MQfiArLGxTAp+&#10;ycN8dnszxVzbnjfUbUMpYgj7HBVUIbS5lL6oyKAf2ZY4cl/WGQwRulJqh30MN41MkySTBmuODRW2&#10;tKyoOG9/jIKPp8+sW6zfV8NhnZ2K183p+N07pe7vhsULiEBD+Bf/uVc6zp8kz2kK1z8RgJ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wsgjGAAAA3wAAAA8AAAAAAAAA&#10;AAAAAAAAoQIAAGRycy9kb3ducmV2LnhtbFBLBQYAAAAABAAEAPkAAACUAwAAAAA=&#10;"/>
                  <v:line id="Line 85" o:spid="_x0000_s1036" style="position:absolute;visibility:visible;mso-wrap-style:square" from="7784,7797" to="8532,7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wXk8YAAADfAAAADwAAAGRycy9kb3ducmV2LnhtbERPXWvCMBR9H/gfwhX2NlOVFdcZRTYG&#10;uoehTnCP1+baVpubkmRt9++XwcDHw/meL3tTi5acrywrGI8SEMS51RUXCg6fbw8zED4ga6wtk4If&#10;8rBcDO7mmGnb8Y7afShEDGGfoYIyhCaT0uclGfQj2xBH7mydwRChK6R22MVwU8tJkqTSYMWxocSG&#10;XkrKr/tvo+Bjuk3b1eZ93R836Sl/3Z2+Lp1T6n7Yr55BBOrDTfzvXus4/yl5nEzh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8F5PGAAAA3wAAAA8AAAAAAAAA&#10;AAAAAAAAoQIAAGRycy9kb3ducmV2LnhtbFBLBQYAAAAABAAEAPkAAACUAwAAAAA=&#10;"/>
                  <v:line id="Line 86" o:spid="_x0000_s1037" style="position:absolute;visibility:visible;mso-wrap-style:square" from="8532,7797" to="8532,8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WP58YAAADfAAAADwAAAGRycy9kb3ducmV2LnhtbERPW0vDMBR+F/Yfwhn45tJNLdotG0MR&#10;Nh/GbuAez5qzttqclCS29d8bYeDjx3efLXpTi5acrywrGI8SEMS51RUXCo6Ht7snED4ga6wtk4If&#10;8rCYD25mmGnb8Y7afShEDGGfoYIyhCaT0uclGfQj2xBH7mKdwRChK6R22MVwU8tJkqTSYMWxocSG&#10;XkrKv/bfRsHmfpu2y/X7qv9Yp+f8dXc+fXZOqdthv5yCCNSHf/HVvdJx/nPyOHmAvz8R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Vj+fGAAAA3wAAAA8AAAAAAAAA&#10;AAAAAAAAoQIAAGRycy9kb3ducmV2LnhtbFBLBQYAAAAABAAEAPkAAACUAwAAAAA=&#10;"/>
                  <v:line id="Line 87" o:spid="_x0000_s1038" style="position:absolute;visibility:visible;mso-wrap-style:square" from="8719,8545" to="8719,8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kqfMYAAADfAAAADwAAAGRycy9kb3ducmV2LnhtbERPXWvCMBR9H/gfwhX2NlMdFtcZRTYG&#10;uoehTnCP1+baVpubkmRt9++XwcDHw/meL3tTi5acrywrGI8SEMS51RUXCg6fbw8zED4ga6wtk4If&#10;8rBcDO7mmGnb8Y7afShEDGGfoYIyhCaT0uclGfQj2xBH7mydwRChK6R22MVwU8tJkqTSYMWxocSG&#10;XkrKr/tvo+DjcZu2q837uj9u0lP+ujt9XTqn1P2wXz2DCNSHm/jfvdZx/lMynUzh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ZKnzGAAAA3wAAAA8AAAAAAAAA&#10;AAAAAAAAoQIAAGRycy9kb3ducmV2LnhtbFBLBQYAAAAABAAEAPkAAACUAwAAAAA=&#10;"/>
                  <v:line id="Line 88" o:spid="_x0000_s1039" style="position:absolute;visibility:visible;mso-wrap-style:square" from="8532,8358" to="8719,8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u0C8YAAADfAAAADwAAAGRycy9kb3ducmV2LnhtbERPXWvCMBR9H/gfwh3sbaZzrMxqFNkY&#10;6B6GOkEfr821rWtuSpK13b83wsDHw/mezntTi5acrywreBomIIhzqysuFOy+Px5fQfiArLG2TAr+&#10;yMN8NribYqZtxxtqt6EQMYR9hgrKEJpMSp+XZNAPbUMcuZN1BkOErpDaYRfDTS1HSZJKgxXHhhIb&#10;eisp/9n+GgVfz+u0Xaw+l/1+lR7z983xcO6cUg/3/WICIlAfbuJ/91LH+ePkZZT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LtAvGAAAA3wAAAA8AAAAAAAAA&#10;AAAAAAAAoQIAAGRycy9kb3ducmV2LnhtbFBLBQYAAAAABAAEAPkAAACUAwAAAAA=&#10;"/>
                  <v:line id="Line 89" o:spid="_x0000_s1040" style="position:absolute;flip:x;visibility:visible;mso-wrap-style:square" from="8532,8545" to="8719,8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seecYAAADfAAAADwAAAGRycy9kb3ducmV2LnhtbERPW2vCMBR+H+w/hDPYy5jpZBftjCKD&#10;wR58UUeLb8fmrCltTrok0/rvjSDs8eO7zxaD7cSBfGgcK3gaZSCIK6cbrhV8bz8fJyBCRNbYOSYF&#10;JwqwmN/ezDDX7shrOmxiLVIIhxwVmBj7XMpQGbIYRq4nTtyP8xZjgr6W2uMxhdtOjrPsVVpsODUY&#10;7OnDUNVu/qwCOVk9/Prl/rkt2rKcmqIq+t1Kqfu7YfkOItIQ/8VX95dO86fZy/gNLn8SADk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bHnnGAAAA3wAAAA8AAAAAAAAA&#10;AAAAAAAAoQIAAGRycy9kb3ducmV2LnhtbFBLBQYAAAAABAAEAPkAAACUAwAAAAA=&#10;"/>
                  <v:line id="Line 90" o:spid="_x0000_s1041" style="position:absolute;visibility:visible;mso-wrap-style:square" from="8532,8750" to="8719,8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iF4sYAAADfAAAADwAAAGRycy9kb3ducmV2LnhtbERPTUvDQBC9C/0PyxS82Y0Vg8ZuS1GE&#10;1oO0VdDjNDsmabOzYXdN4r93DoLHx/terEbXqp5CbDwbuJ5loIhLbxuuDLy/PV/dgYoJ2WLrmQz8&#10;UITVcnKxwML6gffUH1KlJIRjgQbqlLpC61jW5DDOfEcs3JcPDpPAUGkbcJBw1+p5luXaYcPSUGNH&#10;jzWV58O3M/B6s8v79fZlM35s82P5tD9+noZgzOV0XD+ASjSmf/Gfe2Nl/n12O5fB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YheLGAAAA3wAAAA8AAAAAAAAA&#10;AAAAAAAAoQIAAGRycy9kb3ducmV2LnhtbFBLBQYAAAAABAAEAPkAAACUAwAAAAA=&#10;"/>
                  <v:line id="Line 91" o:spid="_x0000_s1042" style="position:absolute;flip:x;visibility:visible;mso-wrap-style:square" from="8532,8937" to="8719,9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gvkMUAAADfAAAADwAAAGRycy9kb3ducmV2LnhtbERPz2vCMBS+D/Y/hDfwIjOdbMN2RhFB&#10;8OBlOiq7vTVvTWnzUpOo3X+/DIQdP77f8+VgO3EhHxrHCp4mGQjiyumGawUfh83jDESIyBo7x6Tg&#10;hwIsF/d3cyy0u/I7XfaxFimEQ4EKTIx9IWWoDFkME9cTJ+7beYsxQV9L7fGawm0np1n2Ki02nBoM&#10;9rQ2VLX7s1UgZ7vxya++ntuyPR5zU1Zl/7lTavQwrN5ARBriv/jm3uo0P89epjn8/UkA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ggvkMUAAADfAAAADwAAAAAAAAAA&#10;AAAAAAChAgAAZHJzL2Rvd25yZXYueG1sUEsFBgAAAAAEAAQA+QAAAJMDAAAAAA==&#10;"/>
                  <v:line id="Line 92" o:spid="_x0000_s1043" style="position:absolute;visibility:visible;mso-wrap-style:square" from="8532,9142" to="8532,9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cfOcYAAADfAAAADwAAAGRycy9kb3ducmV2LnhtbERPTUvDQBC9C/0PyxS82Y0Wg8ZuS1GE&#10;1oO0VdDjNDsmabOzYXdN4r93DoLHx/terEbXqp5CbDwbuJ5loIhLbxuuDLy/PV/dgYoJ2WLrmQz8&#10;UITVcnKxwML6gffUH1KlJIRjgQbqlLpC61jW5DDOfEcs3JcPDpPAUGkbcJBw1+qbLMu1w4alocaO&#10;Hmsqz4dvZ+B1vsv79fZlM35s82P5tD9+noZgzOV0XD+ASjSmf/Gfe2Nl/n12O5cH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63HznGAAAA3wAAAA8AAAAAAAAA&#10;AAAAAAAAoQIAAGRycy9kb3ducmV2LnhtbFBLBQYAAAAABAAEAPkAAACUAwAAAAA=&#10;"/>
                  <v:line id="Line 93" o:spid="_x0000_s1044" style="position:absolute;flip:x;visibility:visible;mso-wrap-style:square" from="3296,9890" to="8532,9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e1S8YAAADfAAAADwAAAGRycy9kb3ducmV2LnhtbERPy2oCMRTdF/oP4Ra6KZqxD9HRKFIo&#10;dOGmWkbcXSfXyTCTm2mS6vj3piB0eTjv+bK3rTiRD7VjBaNhBoK4dLrmSsH39mMwAREissbWMSm4&#10;UIDl4v5ujrl2Z/6i0yZWIoVwyFGBibHLpQylIYth6DrixB2dtxgT9JXUHs8p3LbyOcvG0mLNqcFg&#10;R++GymbzaxXIyfrpx68Or03R7HZTU5RFt18r9fjQr2YgIvXxX3xzf+o0f5q9vYzg708CI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ntUvGAAAA3wAAAA8AAAAAAAAA&#10;AAAAAAAAoQIAAGRycy9kb3ducmV2LnhtbFBLBQYAAAAABAAEAPkAAACUAwAAAAA=&#10;"/>
                  <v:line id="Line 94" o:spid="_x0000_s1045" style="position:absolute;flip:y;visibility:visible;mso-wrap-style:square" from="3296,9516" to="3296,9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UrPMYAAADfAAAADwAAAGRycy9kb3ducmV2LnhtbERPW2vCMBR+H+w/hDPYy5jp3AXtjCKD&#10;wR58UUeLb8fmrCltTrok0/rvjSDs8eO7zxaD7cSBfGgcK3gaZSCIK6cbrhV8bz8fJyBCRNbYOSYF&#10;JwqwmN/ezDDX7shrOmxiLVIIhxwVmBj7XMpQGbIYRq4nTtyP8xZjgr6W2uMxhdtOjrPsTVpsODUY&#10;7OnDUNVu/qwCOVk9/Prl/qUt2rKcmqIq+t1Kqfu7YfkOItIQ/8VX95dO86fZ6/MYLn8SADk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1KzzGAAAA3wAAAA8AAAAAAAAA&#10;AAAAAAAAoQIAAGRycy9kb3ducmV2LnhtbFBLBQYAAAAABAAEAPkAAACUAwAAAAA=&#10;"/>
                  <v:line id="Line 95" o:spid="_x0000_s1046" style="position:absolute;visibility:visible;mso-wrap-style:square" from="6288,7797" to="6288,8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WBTsYAAADfAAAADwAAAGRycy9kb3ducmV2LnhtbERPW0vDMBR+F/wP4Qi+uVSLZavLxpgI&#10;mw/iLrA9njXHtq45KUls679fBoKPH999Oh9MIzpyvras4HGUgCAurK65VLDfvT2MQfiArLGxTAp+&#10;ycN8dnszxVzbnjfUbUMpYgj7HBVUIbS5lL6oyKAf2ZY4cl/WGQwRulJqh30MN418SpJMGqw5NlTY&#10;0rKi4rz9MQo+0s+sW6zfV8NhnZ2K183p+N07pe7vhsULiEBD+Bf/uVc6zp8kz2kK1z8RgJ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5lgU7GAAAA3wAAAA8AAAAAAAAA&#10;AAAAAAAAoQIAAGRycy9kb3ducmV2LnhtbFBLBQYAAAAABAAEAPkAAACUAwAAAAA=&#10;"/>
                  <v:line id="Line 96" o:spid="_x0000_s1047" style="position:absolute;visibility:visible;mso-wrap-style:square" from="6288,8358" to="6475,8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wZOsYAAADfAAAADwAAAGRycy9kb3ducmV2LnhtbERPW0vDMBR+F/wP4Qh7c6lOy1aXjeEQ&#10;Nh+Gu8B8PGuObbfmpCSxrf/eCMIeP777dN6bWrTkfGVZwcMwAUGcW11xoeCwf7sfg/ABWWNtmRT8&#10;kIf57PZmipm2HW+p3YVCxBD2GSooQ2gyKX1ekkE/tA1x5L6sMxgidIXUDrsYbmr5mCSpNFhxbCix&#10;odeS8svu2yjYjD7SdrF+X/XHdXrKl9vT57lzSg3u+sULiEB9uIr/3Ssd50+S59ET/P2JAOTs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MGTrGAAAA3wAAAA8AAAAAAAAA&#10;AAAAAAAAoQIAAGRycy9kb3ducmV2LnhtbFBLBQYAAAAABAAEAPkAAACUAwAAAAA=&#10;"/>
                  <v:line id="Line 97" o:spid="_x0000_s1048" style="position:absolute;flip:x;visibility:visible;mso-wrap-style:square" from="6288,8545" to="6475,8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yzSMYAAADfAAAADwAAAGRycy9kb3ducmV2LnhtbERPz2vCMBS+D/Y/hDfYZcx0Tod2RhFB&#10;8OBFNyrens1bU9q8dEmm3X9vhMGOH9/v2aK3rTiTD7VjBS+DDARx6XTNlYLPj/XzBESIyBpbx6Tg&#10;lwIs5vd3M8y1u/COzvtYiRTCIUcFJsYulzKUhiyGgeuIE/flvMWYoK+k9nhJ4baVwyx7kxZrTg0G&#10;O1oZKpv9j1UgJ9unb788jZqiORympiiL7rhV6vGhX76DiNTHf/Gfe6PT/Gk2fh3D7U8C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cs0jGAAAA3wAAAA8AAAAAAAAA&#10;AAAAAAAAoQIAAGRycy9kb3ducmV2LnhtbFBLBQYAAAAABAAEAPkAAACUAwAAAAA=&#10;"/>
                  <v:line id="Line 98" o:spid="_x0000_s1049" style="position:absolute;visibility:visible;mso-wrap-style:square" from="6288,8750" to="6475,8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Ii1sYAAADfAAAADwAAAGRycy9kb3ducmV2LnhtbERPXUvDMBR9F/YfwhV8c6kOi3ZNx1CE&#10;bQ/iqqCPd81d29nclCS23b83guDj4Xznq8l0YiDnW8sKbuYJCOLK6pZrBe9vz9f3IHxA1thZJgVn&#10;8rAqZhc5ZtqOvKehDLWIIewzVNCE0GdS+qohg35ue+LIHa0zGCJ0tdQOxxhuOnmbJKk02HJsaLCn&#10;x4aqr/LbKHhZvKbDervbTB/b9FA97Q+fp9EpdXU5rZcgAk3hX/zn3ug4/yG5W6Tw+ycCk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4SItbGAAAA3wAAAA8AAAAAAAAA&#10;AAAAAAAAoQIAAGRycy9kb3ducmV2LnhtbFBLBQYAAAAABAAEAPkAAACUAwAAAAA=&#10;"/>
                  <v:line id="Line 99" o:spid="_x0000_s1050" style="position:absolute;flip:x;visibility:visible;mso-wrap-style:square" from="6288,8937" to="6475,9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KIpMYAAADfAAAADwAAAGRycy9kb3ducmV2LnhtbERPy0oDMRTdC/5DuEI30mas2sfYtBRB&#10;cNGNtUzp7nZynQwzuRmT2I5/3xQEl4fzXqx624oT+VA7VvAwykAQl07XXCnYfb4NZyBCRNbYOiYF&#10;vxRgtby9WWCu3Zk/6LSNlUghHHJUYGLscilDachiGLmOOHFfzluMCfpKao/nFG5bOc6yibRYc2ow&#10;2NGrobLZ/lgFcra5//br41NTNPv93BRl0R02Sg3u+vULiEh9/Bf/ud91mj/Pnh+ncP2TA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CiKTGAAAA3wAAAA8AAAAAAAAA&#10;AAAAAAAAoQIAAGRycy9kb3ducmV2LnhtbFBLBQYAAAAABAAEAPkAAACUAwAAAAA=&#10;"/>
                  <v:line id="Line 100" o:spid="_x0000_s1051" style="position:absolute;visibility:visible;mso-wrap-style:square" from="6288,9142" to="6288,9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ETP8YAAADfAAAADwAAAGRycy9kb3ducmV2LnhtbERPTUvDQBC9C/0PyxS82Y0Wg8ZuS1GE&#10;1oO0VdDjNDsmabOzYXdN4r93DoLHx/terEbXqp5CbDwbuJ5loIhLbxuuDLy/PV/dgYoJ2WLrmQz8&#10;UITVcnKxwML6gffUH1KlJIRjgQbqlLpC61jW5DDOfEcs3JcPDpPAUGkbcJBw1+qbLMu1w4alocaO&#10;Hmsqz4dvZ+B1vsv79fZlM35s82P5tD9+noZgzOV0XD+ASjSmf/Gfe2Nl/n12O5fB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DBEz/GAAAA3wAAAA8AAAAAAAAA&#10;AAAAAAAAoQIAAGRycy9kb3ducmV2LnhtbFBLBQYAAAAABAAEAPkAAACUAwAAAAA=&#10;"/>
                  <v:group id="Group 101" o:spid="_x0000_s1052" style="position:absolute;left:2922;top:8545;width:720;height:741" coordorigin="1800,8808" coordsize="720,7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nVW8QAAADfAAAADwAAAGRycy9kb3ducmV2LnhtbERPy4rCMBTdD/gP4Qru&#10;xrSKg1ajiIziQgQfIO4uzbUtNjelybT17ycDwiwP571YdaYUDdWusKwgHkYgiFOrC84UXC/bzykI&#10;55E1lpZJwYscrJa9jwUm2rZ8oubsMxFC2CWoIPe+SqR0aU4G3dBWxIF72NqgD7DOpK6xDeGmlKMo&#10;+pIGCw4NOVa0ySl9nn+Mgl2L7XocfzeH52Pzul8mx9shJqUG/W49B+Gp8//it3uvw/xZNBnP4O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hnVW8QAAADfAAAA&#10;DwAAAAAAAAAAAAAAAACqAgAAZHJzL2Rvd25yZXYueG1sUEsFBgAAAAAEAAQA+gAAAJsDAAAAAA==&#10;">
                    <v:oval id="Oval 102" o:spid="_x0000_s1053" style="position:absolute;left:1800;top:8819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HeU8MA&#10;AADfAAAADwAAAGRycy9kb3ducmV2LnhtbERPTUvDQBC9C/6HZQRvdlNjisZuS7EI9eChUe9DdpqE&#10;ZmdDdkzjv3cOgsfH+15v59CbicbURXawXGRgiOvoO24cfH683j2CSYLssY9MDn4owXZzfbXG0scL&#10;H2mqpDEawqlEB63IUFqb6pYCpkUciJU7xTGgKBwb60e8aHjo7X2WrWzAjrWhxYFeWqrP1XdwsG92&#10;1WqyuRT5aX+Q4vz1/pYvnbu9mXfPYIRm+Rf/uQ9e5z9lxYM+0D8Kw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8HeU8MAAADfAAAADwAAAAAAAAAAAAAAAACYAgAAZHJzL2Rv&#10;d25yZXYueG1sUEsFBgAAAAAEAAQA9QAAAIgDAAAAAA==&#10;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3" o:spid="_x0000_s1054" type="#_x0000_t202" style="position:absolute;left:1800;top:8808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pidMEA&#10;AADfAAAADwAAAGRycy9kb3ducmV2LnhtbERPTYvCMBC9L/gfwgje1kTRRatRRBE8Kau7C3sbmrEt&#10;NpPSRFv/vREEj4/3PV+2thQ3qn3hWMOgr0AQp84UnGn4OW0/JyB8QDZYOiYNd/KwXHQ+5pgY1/A3&#10;3Y4hEzGEfYIa8hCqREqf5mTR911FHLmzqy2GCOtMmhqbGG5LOVTqS1osODbkWNE6p/RyvFoNv/vz&#10;/99IHbKNHVeNa5VkO5Va97rtagYiUBve4pd7Z+L8qRqPBvD8EwH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aYnTBAAAA3wAAAA8AAAAAAAAAAAAAAAAAmAIAAGRycy9kb3du&#10;cmV2LnhtbFBLBQYAAAAABAAEAPUAAACGAwAAAAA=&#10;" filled="f" stroked="f">
                      <v:textbox>
                        <w:txbxContent>
                          <w:p w:rsidR="00812744" w:rsidRDefault="00812744" w:rsidP="00812744">
                            <w:pPr>
                              <w:jc w:val="center"/>
                            </w:pPr>
                            <w:r>
                              <w:t>+</w:t>
                            </w:r>
                          </w:p>
                          <w:p w:rsidR="00812744" w:rsidRDefault="00812744" w:rsidP="00812744">
                            <w:pPr>
                              <w:jc w:val="center"/>
                            </w:pPr>
                            <w:r>
                              <w:t>_</w:t>
                            </w:r>
                          </w:p>
                        </w:txbxContent>
                      </v:textbox>
                    </v:shape>
                  </v:group>
                  <v:group id="Group 104" o:spid="_x0000_s1055" style="position:absolute;left:7472;top:6800;width:180;height:1800;rotation:-90;flip:x" coordorigin="7259,11280" coordsize="180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MIDOPwwAAAN8AAAAP&#10;AAAAAAAAAAAAAAAAAKoCAABkcnMvZG93bnJldi54bWxQSwUGAAAAAAQABAD6AAAAmgMAAAAA&#10;">
                    <v:line id="Line 105" o:spid="_x0000_s1056" style="position:absolute;visibility:visible;mso-wrap-style:square" from="7259,12060" to="7259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PyM8YAAADfAAAADwAAAGRycy9kb3ducmV2LnhtbERPW0vDMBR+F/wP4Qh7c6lOy1aXjeEQ&#10;Nh+Gu8B8PGuObbfmpCSxrf/eCMIeP777dN6bWrTkfGVZwcMwAUGcW11xoeCwf7sfg/ABWWNtmRT8&#10;kIf57PZmipm2HW+p3YVCxBD2GSooQ2gyKX1ekkE/tA1x5L6sMxgidIXUDrsYbmr5mCSpNFhxbCix&#10;odeS8svu2yjYjD7SdrF+X/XHdXrKl9vT57lzSg3u+sULiEB9uIr/3Ssd50+S56cR/P2JAOTs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j8jPGAAAA3wAAAA8AAAAAAAAA&#10;AAAAAAAAoQIAAGRycy9kb3ducmV2LnhtbFBLBQYAAAAABAAEAPkAAACUAwAAAAA=&#10;"/>
                    <v:group id="Group 106" o:spid="_x0000_s1057" style="position:absolute;left:7259;top:11700;width:180;height:360" coordorigin="5459,11521" coordsize="180,10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B4JuMQAAADfAAAA&#10;DwAAAAAAAAAAAAAAAACqAgAAZHJzL2Rvd25yZXYueG1sUEsFBgAAAAAEAAQA+gAAAJsDAAAAAA==&#10;">
                      <v:shape id="Arc 107" o:spid="_x0000_s1058" style="position:absolute;left:5459;top:11521;width:180;height:359;visibility:visible;mso-wrap-style:square;v-text-anchor:top" coordsize="216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PaysMA&#10;AADfAAAADwAAAGRycy9kb3ducmV2LnhtbERPy2rCQBTdC/7DcAV3OlFU0tRRJFJwV19Il5fMzYNm&#10;7sTM1KR/7xQKLg/nvd72phYPal1lWcFsGoEgzqyuuFBwvXxMYhDOI2usLZOCX3Kw3QwHa0y07fhE&#10;j7MvRAhhl6CC0vsmkdJlJRl0U9sQBy63rUEfYFtI3WIXwk0t51G0kgYrDg0lNpSWlH2ff4wCefs8&#10;xl/7U5of4st81WX3fJ/elRqP+t07CE+9f4n/3Qcd5r9Fy8US/v4EAH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PaysMAAADfAAAADwAAAAAAAAAAAAAAAACYAgAAZHJzL2Rv&#10;d25yZXYueG1sUEsFBgAAAAAEAAQA9QAAAIgDAAAAAA==&#10;" path="m,nfc11929,,21600,9670,21600,21600,21600,33529,11929,43199,,43199em,nsc11929,,21600,9670,21600,21600,21600,33529,11929,43199,,43199l,21600,,xe" filled="f">
                        <v:path arrowok="t" o:extrusionok="f" o:connecttype="custom" o:connectlocs="0,0;0,359;0,179" o:connectangles="0,0,0"/>
                      </v:shape>
                      <v:shape id="Arc 108" o:spid="_x0000_s1059" style="position:absolute;left:5459;top:11880;width:180;height:359;visibility:visible;mso-wrap-style:square;v-text-anchor:top" coordsize="216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FEvcQA&#10;AADfAAAADwAAAGRycy9kb3ducmV2LnhtbERPy2rCQBTdC/7DcAV3OqloSFNHKRHBnfVB6fKSuXnQ&#10;zJ2YmZr4951CweXhvNfbwTTiTp2rLSt4mUcgiHOray4VXC/7WQLCeWSNjWVS8CAH2814tMZU255P&#10;dD/7UoQQdikqqLxvUyldXpFBN7ctceAK2xn0AXal1B32Idw0chFFsTRYc2iosKWsovz7/GMUyM/j&#10;R/K1O2XFIbks4j6/FbvsptR0Mry/gfA0+Kf4333QYf5rtFrG8PcnAJ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xRL3EAAAA3wAAAA8AAAAAAAAAAAAAAAAAmAIAAGRycy9k&#10;b3ducmV2LnhtbFBLBQYAAAAABAAEAPUAAACJAwAAAAA=&#10;" path="m,nfc11929,,21600,9670,21600,21600,21600,33529,11929,43199,,43199em,nsc11929,,21600,9670,21600,21600,21600,33529,11929,43199,,43199l,21600,,xe" filled="f">
                        <v:path arrowok="t" o:extrusionok="f" o:connecttype="custom" o:connectlocs="0,0;0,359;0,179" o:connectangles="0,0,0"/>
                      </v:shape>
                      <v:shape id="Arc 109" o:spid="_x0000_s1060" style="position:absolute;left:5459;top:12240;width:180;height:359;visibility:visible;mso-wrap-style:square;v-text-anchor:top" coordsize="216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3hJsQA&#10;AADfAAAADwAAAGRycy9kb3ducmV2LnhtbERPy2rCQBTdC/7DcIXudKJYTVNHkUjBnfVB6fKSuXlg&#10;5k7MTE369x2h4PJw3qtNb2pxp9ZVlhVMJxEI4szqigsFl/PHOAbhPLLG2jIp+CUHm/VwsMJE246P&#10;dD/5QoQQdgkqKL1vEildVpJBN7ENceBy2xr0AbaF1C12IdzUchZFC2mw4tBQYkNpSdn19GMUyK/D&#10;Z/y9O6b5Pj7PFl12y3fpTamXUb99B+Gp90/xv3uvw/y36HW+hMefAEC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94SbEAAAA3wAAAA8AAAAAAAAAAAAAAAAAmAIAAGRycy9k&#10;b3ducmV2LnhtbFBLBQYAAAAABAAEAPUAAACJAwAAAAA=&#10;" path="m,nfc11929,,21600,9670,21600,21600,21600,33529,11929,43199,,43199em,nsc11929,,21600,9670,21600,21600,21600,33529,11929,43199,,43199l,21600,,xe" filled="f">
                        <v:path arrowok="t" o:extrusionok="f" o:connecttype="custom" o:connectlocs="0,0;0,359;0,179" o:connectangles="0,0,0"/>
                      </v:shape>
                    </v:group>
                    <v:shape id="Freeform 110" o:spid="_x0000_s1061" style="position:absolute;left:7260;top:11280;width:1;height:420;visibility:visible;mso-wrap-style:square;v-text-anchor:top" coordsize="1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2recUA&#10;AADfAAAADwAAAGRycy9kb3ducmV2LnhtbERPTWvCQBC9F/oflin0VnfVVmzqKkURRJRSG3qeZsck&#10;NDsbs1tN/71zKPT4eN+zRe8bdaYu1oEtDAcGFHERXM2lhfxj/TAFFROywyYwWfilCIv57c0MMxcu&#10;/E7nQyqVhHDM0EKVUptpHYuKPMZBaImFO4bOYxLYldp1eJFw3+iRMRPtsWZpqLClZUXF9+HHW3hL&#10;k36Vbz83+djs135qtl+70cna+7v+9QVUoj79i//cGyfzn83TowyWPwJAz6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Xat5xQAAAN8AAAAPAAAAAAAAAAAAAAAAAJgCAABkcnMv&#10;ZG93bnJldi54bWxQSwUGAAAAAAQABAD1AAAAigMAAAAA&#10;" path="m,l,420e" filled="f">
                      <v:path arrowok="t" o:connecttype="custom" o:connectlocs="0,0;0,420" o:connectangles="0,0"/>
                    </v:shape>
                  </v:group>
                </v:group>
                <v:shapetype id="_x0000_t67" coordsize="21600,21600" o:spt="67" adj="16200,5400" path="m0@0l@1@0@1,0@2,0@2@0,21600@0,10800,216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10800,0;0,@0;10800,21600;21600,@0" o:connectangles="270,180,90,0" textboxrect="@1,0,@2,@6"/>
                  <v:handles>
                    <v:h position="#1,#0" xrange="0,10800" yrange="0,21600"/>
                  </v:handles>
                </v:shapetype>
                <v:shape id="AutoShape 111" o:spid="_x0000_s1062" type="#_x0000_t67" style="position:absolute;left:5540;top:10308;width:187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pt6cAA&#10;AADfAAAADwAAAGRycy9kb3ducmV2LnhtbERP3WrCMBS+H+wdwhl4NxN/sZ1RhqDsTtQ+wKE5tmHN&#10;SUkyrW9vBoNdfnz/6+3gOnGjEK1nDZOxAkFce2O50VBd9u8rEDEhG+w8k4YHRdhuXl/WWBp/5xPd&#10;zqkROYRjiRralPpSyli35DCOfU+cuasPDlOGoZEm4D2Hu05OlVpKh5ZzQ4s97Vqqv88/ToOtLmo4&#10;FY85Tho1U8fqwMFOtR69DZ8fIBIN6V/85/4yeX6hFvMCfv9kAH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Zpt6cAAAADfAAAADwAAAAAAAAAAAAAAAACYAgAAZHJzL2Rvd25y&#10;ZXYueG1sUEsFBgAAAAAEAAQA9QAAAIUDAAAAAA==&#10;"/>
              </v:group>
            </w:pict>
          </mc:Fallback>
        </mc:AlternateContent>
      </w:r>
    </w:p>
    <w:p w:rsidR="00812744" w:rsidRPr="00812744" w:rsidRDefault="00812744" w:rsidP="00812744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812744" w:rsidRPr="00812744" w:rsidRDefault="00812744" w:rsidP="00812744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812744" w:rsidRPr="00812744" w:rsidRDefault="00812744" w:rsidP="00812744">
      <w:pPr>
        <w:tabs>
          <w:tab w:val="left" w:pos="4815"/>
        </w:tabs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  <w:t xml:space="preserve">4 </w:t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sym w:font="Symbol" w:char="F057"/>
      </w:r>
    </w:p>
    <w:p w:rsidR="00812744" w:rsidRPr="00812744" w:rsidRDefault="00812744" w:rsidP="00812744">
      <w:pPr>
        <w:tabs>
          <w:tab w:val="left" w:pos="6930"/>
        </w:tabs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          24 V</w:t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  <w:t xml:space="preserve"> 8 </w:t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sym w:font="Symbol" w:char="F057"/>
      </w:r>
    </w:p>
    <w:p w:rsidR="00812744" w:rsidRPr="00812744" w:rsidRDefault="00812744" w:rsidP="00812744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812744" w:rsidRPr="00812744" w:rsidRDefault="00812744" w:rsidP="00812744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812744" w:rsidRPr="00812744" w:rsidRDefault="00812744" w:rsidP="00812744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812744" w:rsidRPr="00812744" w:rsidRDefault="00812744" w:rsidP="00812744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812744" w:rsidRPr="00812744" w:rsidRDefault="00812744" w:rsidP="00812744">
      <w:pPr>
        <w:spacing w:after="0" w:line="240" w:lineRule="auto"/>
        <w:ind w:firstLine="720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812744" w:rsidRPr="00812744" w:rsidRDefault="00812744" w:rsidP="00812744">
      <w:pPr>
        <w:tabs>
          <w:tab w:val="left" w:pos="3765"/>
        </w:tabs>
        <w:spacing w:after="0" w:line="240" w:lineRule="auto"/>
        <w:ind w:left="360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</w:p>
    <w:p w:rsidR="00812744" w:rsidRPr="00812744" w:rsidRDefault="00812744" w:rsidP="004D5117">
      <w:pPr>
        <w:tabs>
          <w:tab w:val="left" w:pos="2760"/>
        </w:tabs>
        <w:spacing w:after="0" w:line="240" w:lineRule="auto"/>
        <w:rPr>
          <w:rFonts w:ascii="Times New Roman" w:eastAsia="新細明體" w:hAnsi="Times New Roman" w:cs="Times New Roman" w:hint="eastAsia"/>
          <w:sz w:val="24"/>
          <w:szCs w:val="24"/>
          <w:lang w:eastAsia="en-US"/>
        </w:rPr>
      </w:pP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  <w:t xml:space="preserve">                                              4H</w:t>
      </w:r>
      <w:r>
        <w:rPr>
          <w:rFonts w:ascii="Times New Roman" w:eastAsia="新細明體" w:hAnsi="Times New Roman" w:cs="Times New Roman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6B8ADBD" wp14:editId="55EE2651">
                <wp:simplePos x="0" y="0"/>
                <wp:positionH relativeFrom="column">
                  <wp:posOffset>4457700</wp:posOffset>
                </wp:positionH>
                <wp:positionV relativeFrom="paragraph">
                  <wp:posOffset>125730</wp:posOffset>
                </wp:positionV>
                <wp:extent cx="0" cy="228600"/>
                <wp:effectExtent l="57150" t="11430" r="57150" b="17145"/>
                <wp:wrapNone/>
                <wp:docPr id="190512" name="直線接點 190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D6449A7" id="直線接點 19051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9.9pt" to="351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">
                <v:stroke endarrow="block"/>
              </v:lin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 w:val="20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192D1F0" wp14:editId="588CBDBA">
                <wp:simplePos x="0" y="0"/>
                <wp:positionH relativeFrom="column">
                  <wp:posOffset>712470</wp:posOffset>
                </wp:positionH>
                <wp:positionV relativeFrom="paragraph">
                  <wp:posOffset>16510</wp:posOffset>
                </wp:positionV>
                <wp:extent cx="3681095" cy="1447800"/>
                <wp:effectExtent l="7620" t="6985" r="6985" b="12065"/>
                <wp:wrapNone/>
                <wp:docPr id="190477" name="群組 190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-635"/>
                          <a:ext cx="3681095" cy="1448435"/>
                          <a:chOff x="2922" y="2017"/>
                          <a:chExt cx="5797" cy="2281"/>
                        </a:xfrm>
                      </wpg:grpSpPr>
                      <wps:wsp>
                        <wps:cNvPr id="190478" name="Line 113"/>
                        <wps:cNvCnPr/>
                        <wps:spPr bwMode="auto">
                          <a:xfrm>
                            <a:off x="3296" y="2205"/>
                            <a:ext cx="0" cy="18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79" name="Line 114"/>
                        <wps:cNvCnPr/>
                        <wps:spPr bwMode="auto">
                          <a:xfrm flipV="1">
                            <a:off x="3296" y="2203"/>
                            <a:ext cx="28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80" name="Line 115"/>
                        <wps:cNvCnPr/>
                        <wps:spPr bwMode="auto">
                          <a:xfrm>
                            <a:off x="5914" y="2203"/>
                            <a:ext cx="112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81" name="Line 116"/>
                        <wps:cNvCnPr/>
                        <wps:spPr bwMode="auto">
                          <a:xfrm>
                            <a:off x="7784" y="2190"/>
                            <a:ext cx="7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82" name="Line 117"/>
                        <wps:cNvCnPr/>
                        <wps:spPr bwMode="auto">
                          <a:xfrm>
                            <a:off x="8532" y="2205"/>
                            <a:ext cx="0" cy="5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83" name="Line 118"/>
                        <wps:cNvCnPr/>
                        <wps:spPr bwMode="auto">
                          <a:xfrm>
                            <a:off x="8719" y="2953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84" name="Line 119"/>
                        <wps:cNvCnPr/>
                        <wps:spPr bwMode="auto">
                          <a:xfrm>
                            <a:off x="8532" y="2766"/>
                            <a:ext cx="187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85" name="Line 120"/>
                        <wps:cNvCnPr/>
                        <wps:spPr bwMode="auto">
                          <a:xfrm flipH="1">
                            <a:off x="8532" y="2953"/>
                            <a:ext cx="187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86" name="Line 121"/>
                        <wps:cNvCnPr/>
                        <wps:spPr bwMode="auto">
                          <a:xfrm>
                            <a:off x="8532" y="3158"/>
                            <a:ext cx="187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87" name="Line 122"/>
                        <wps:cNvCnPr/>
                        <wps:spPr bwMode="auto">
                          <a:xfrm flipH="1">
                            <a:off x="8532" y="3345"/>
                            <a:ext cx="187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88" name="Line 123"/>
                        <wps:cNvCnPr/>
                        <wps:spPr bwMode="auto">
                          <a:xfrm>
                            <a:off x="8532" y="3550"/>
                            <a:ext cx="0" cy="7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89" name="Line 124"/>
                        <wps:cNvCnPr/>
                        <wps:spPr bwMode="auto">
                          <a:xfrm flipH="1">
                            <a:off x="3296" y="4298"/>
                            <a:ext cx="52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90" name="Line 125"/>
                        <wps:cNvCnPr/>
                        <wps:spPr bwMode="auto">
                          <a:xfrm flipV="1">
                            <a:off x="3296" y="3924"/>
                            <a:ext cx="0" cy="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91" name="Line 126"/>
                        <wps:cNvCnPr/>
                        <wps:spPr bwMode="auto">
                          <a:xfrm>
                            <a:off x="6288" y="2205"/>
                            <a:ext cx="0" cy="5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92" name="Line 127"/>
                        <wps:cNvCnPr/>
                        <wps:spPr bwMode="auto">
                          <a:xfrm>
                            <a:off x="6288" y="2766"/>
                            <a:ext cx="187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93" name="Line 128"/>
                        <wps:cNvCnPr/>
                        <wps:spPr bwMode="auto">
                          <a:xfrm flipH="1">
                            <a:off x="6288" y="2953"/>
                            <a:ext cx="187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94" name="Line 129"/>
                        <wps:cNvCnPr/>
                        <wps:spPr bwMode="auto">
                          <a:xfrm>
                            <a:off x="6288" y="3158"/>
                            <a:ext cx="187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95" name="Line 130"/>
                        <wps:cNvCnPr/>
                        <wps:spPr bwMode="auto">
                          <a:xfrm flipH="1">
                            <a:off x="6288" y="3345"/>
                            <a:ext cx="187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96" name="Line 131"/>
                        <wps:cNvCnPr/>
                        <wps:spPr bwMode="auto">
                          <a:xfrm>
                            <a:off x="6288" y="3550"/>
                            <a:ext cx="0" cy="7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90497" name="Group 132"/>
                        <wpg:cNvGrpSpPr>
                          <a:grpSpLocks/>
                        </wpg:cNvGrpSpPr>
                        <wpg:grpSpPr bwMode="auto">
                          <a:xfrm rot="5400000" flipH="1">
                            <a:off x="7472" y="1208"/>
                            <a:ext cx="181" cy="1800"/>
                            <a:chOff x="7259" y="11280"/>
                            <a:chExt cx="181" cy="1140"/>
                          </a:xfrm>
                        </wpg:grpSpPr>
                        <wps:wsp>
                          <wps:cNvPr id="190498" name="Line 133"/>
                          <wps:cNvCnPr/>
                          <wps:spPr bwMode="auto">
                            <a:xfrm>
                              <a:off x="7259" y="1206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90499" name="Group 134"/>
                          <wpg:cNvGrpSpPr>
                            <a:grpSpLocks/>
                          </wpg:cNvGrpSpPr>
                          <wpg:grpSpPr bwMode="auto">
                            <a:xfrm>
                              <a:off x="7259" y="11700"/>
                              <a:ext cx="181" cy="360"/>
                              <a:chOff x="5459" y="11521"/>
                              <a:chExt cx="181" cy="1078"/>
                            </a:xfrm>
                          </wpg:grpSpPr>
                          <wps:wsp>
                            <wps:cNvPr id="190500" name="Arc 135"/>
                            <wps:cNvSpPr>
                              <a:spLocks/>
                            </wps:cNvSpPr>
                            <wps:spPr bwMode="auto">
                              <a:xfrm>
                                <a:off x="5459" y="11521"/>
                                <a:ext cx="180" cy="359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43200"/>
                                  <a:gd name="T2" fmla="*/ 0 w 21600"/>
                                  <a:gd name="T3" fmla="*/ 43200 h 43200"/>
                                  <a:gd name="T4" fmla="*/ 0 w 2160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32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3529"/>
                                      <a:pt x="11929" y="43199"/>
                                      <a:pt x="0" y="43199"/>
                                    </a:cubicBezTo>
                                  </a:path>
                                  <a:path w="21600" h="432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3529"/>
                                      <a:pt x="11929" y="43199"/>
                                      <a:pt x="0" y="43199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0501" name="Arc 136"/>
                            <wps:cNvSpPr>
                              <a:spLocks/>
                            </wps:cNvSpPr>
                            <wps:spPr bwMode="auto">
                              <a:xfrm>
                                <a:off x="5460" y="11881"/>
                                <a:ext cx="180" cy="359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43200"/>
                                  <a:gd name="T2" fmla="*/ 0 w 21600"/>
                                  <a:gd name="T3" fmla="*/ 43200 h 43200"/>
                                  <a:gd name="T4" fmla="*/ 0 w 2160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32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3529"/>
                                      <a:pt x="11929" y="43199"/>
                                      <a:pt x="0" y="43199"/>
                                    </a:cubicBezTo>
                                  </a:path>
                                  <a:path w="21600" h="432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3529"/>
                                      <a:pt x="11929" y="43199"/>
                                      <a:pt x="0" y="43199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0502" name="Arc 137"/>
                            <wps:cNvSpPr>
                              <a:spLocks/>
                            </wps:cNvSpPr>
                            <wps:spPr bwMode="auto">
                              <a:xfrm>
                                <a:off x="5459" y="12240"/>
                                <a:ext cx="180" cy="359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43200"/>
                                  <a:gd name="T2" fmla="*/ 0 w 21600"/>
                                  <a:gd name="T3" fmla="*/ 43200 h 43200"/>
                                  <a:gd name="T4" fmla="*/ 0 w 2160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32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3529"/>
                                      <a:pt x="11929" y="43199"/>
                                      <a:pt x="0" y="43199"/>
                                    </a:cubicBezTo>
                                  </a:path>
                                  <a:path w="21600" h="432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3529"/>
                                      <a:pt x="11929" y="43199"/>
                                      <a:pt x="0" y="43199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0503" name="Freeform 138"/>
                          <wps:cNvSpPr>
                            <a:spLocks/>
                          </wps:cNvSpPr>
                          <wps:spPr bwMode="auto">
                            <a:xfrm>
                              <a:off x="7260" y="11280"/>
                              <a:ext cx="1" cy="420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420"/>
                                <a:gd name="T2" fmla="*/ 0 w 1"/>
                                <a:gd name="T3" fmla="*/ 420 h 4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420">
                                  <a:moveTo>
                                    <a:pt x="0" y="0"/>
                                  </a:moveTo>
                                  <a:lnTo>
                                    <a:pt x="0" y="42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0504" name="Oval 139"/>
                        <wps:cNvSpPr>
                          <a:spLocks noChangeArrowheads="1"/>
                        </wps:cNvSpPr>
                        <wps:spPr bwMode="auto">
                          <a:xfrm>
                            <a:off x="2922" y="2918"/>
                            <a:ext cx="748" cy="74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505" name="Line 140"/>
                        <wps:cNvCnPr/>
                        <wps:spPr bwMode="auto">
                          <a:xfrm flipV="1">
                            <a:off x="3296" y="3105"/>
                            <a:ext cx="0" cy="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506" name="Line 141"/>
                        <wps:cNvCnPr/>
                        <wps:spPr bwMode="auto">
                          <a:xfrm>
                            <a:off x="4792" y="2188"/>
                            <a:ext cx="0" cy="5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507" name="Line 142"/>
                        <wps:cNvCnPr/>
                        <wps:spPr bwMode="auto">
                          <a:xfrm flipH="1">
                            <a:off x="4605" y="2749"/>
                            <a:ext cx="187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508" name="Line 143"/>
                        <wps:cNvCnPr/>
                        <wps:spPr bwMode="auto">
                          <a:xfrm>
                            <a:off x="4605" y="2936"/>
                            <a:ext cx="187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509" name="Line 144"/>
                        <wps:cNvCnPr/>
                        <wps:spPr bwMode="auto">
                          <a:xfrm flipH="1">
                            <a:off x="4605" y="3123"/>
                            <a:ext cx="187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510" name="Line 145"/>
                        <wps:cNvCnPr/>
                        <wps:spPr bwMode="auto">
                          <a:xfrm>
                            <a:off x="4605" y="3310"/>
                            <a:ext cx="187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511" name="Line 146"/>
                        <wps:cNvCnPr/>
                        <wps:spPr bwMode="auto">
                          <a:xfrm>
                            <a:off x="4792" y="3497"/>
                            <a:ext cx="0" cy="7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90477" o:spid="_x0000_s1026" style="position:absolute;margin-left:56.1pt;margin-top:1.3pt;width:289.85pt;height:114pt;z-index:251660288" coordorigin="2922,2017" coordsize="5797,2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">
                <v:line id="Line 113" o:spid="_x0000_s1027" style="position:absolute;visibility:visible;mso-wrap-style:square" from="3296,2205" to="3296,4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qlYsYAAADfAAAADwAAAGRycy9kb3ducmV2LnhtbERPS0vDQBC+C/6HZQRv7cYHqcZuS1GE&#10;1kNpq6DHaXZMotnZsLsm8d87h4LHj+89X46uVT2F2Hg2cDXNQBGX3jZcGXh7fZ7cgYoJ2WLrmQz8&#10;UoTl4vxsjoX1A++pP6RKSQjHAg3UKXWF1rGsyWGc+o5YuE8fHCaBodI24CDhrtXXWZZrhw1LQ40d&#10;PdZUfh9+nIHtzS7vV5uX9fi+yY/l0/748TUEYy4vxtUDqERj+hef3Gsr8++z25kMlj8CQC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KpWLGAAAA3wAAAA8AAAAAAAAA&#10;AAAAAAAAoQIAAGRycy9kb3ducmV2LnhtbFBLBQYAAAAABAAEAPkAAACUAwAAAAA=&#10;"/>
                <v:line id="Line 114" o:spid="_x0000_s1028" style="position:absolute;flip:y;visibility:visible;mso-wrap-style:square" from="3296,2203" to="6101,2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oPEMUAAADfAAAADwAAAGRycy9kb3ducmV2LnhtbERPz2vCMBS+D/Y/hDfwIjOdyGY7o8hA&#10;8OBlOiq7vTVvTWnz0iVR63+/DIQdP77fi9VgO3EmHxrHCp4mGQjiyumGawUfh83jHESIyBo7x6Tg&#10;SgFWy/u7BRbaXfidzvtYixTCoUAFJsa+kDJUhiyGieuJE/ftvMWYoK+l9nhJ4baT0yx7lhYbTg0G&#10;e3ozVLX7k1Ug57vxj19/zdqyPR5zU1Zl/7lTavQwrF9BRBriv/jm3uo0P89mLzn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1oPEMUAAADfAAAADwAAAAAAAAAA&#10;AAAAAAChAgAAZHJzL2Rvd25yZXYueG1sUEsFBgAAAAAEAAQA+QAAAJMDAAAAAA==&#10;"/>
                <v:line id="Line 115" o:spid="_x0000_s1029" style="position:absolute;visibility:visible;mso-wrap-style:square" from="5914,2203" to="7036,2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nZQ8YAAADfAAAADwAAAGRycy9kb3ducmV2LnhtbERPS0vDQBC+C/0Pywje7MYHocZuS1GE&#10;1oP0Iehxmh2T1Oxs2F2T+O+dg9Djx/eeL0fXqp5CbDwbuJlmoIhLbxuuDLwfXq5noGJCtth6JgO/&#10;FGG5mFzMsbB+4B31+1QpCeFYoIE6pa7QOpY1OYxT3xEL9+WDwyQwVNoGHCTctfo2y3LtsGFpqLGj&#10;p5rK7/2PM/B2t8371eZ1PX5s8mP5vDt+noZgzNXluHoElWhMZ/G/e21l/kN2P5MH8kcA6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p2UPGAAAA3wAAAA8AAAAAAAAA&#10;AAAAAAAAoQIAAGRycy9kb3ducmV2LnhtbFBLBQYAAAAABAAEAPkAAACUAwAAAAA=&#10;"/>
                <v:line id="Line 116" o:spid="_x0000_s1030" style="position:absolute;visibility:visible;mso-wrap-style:square" from="7784,2190" to="8532,2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V82MYAAADfAAAADwAAAGRycy9kb3ducmV2LnhtbERPXWvCMBR9H/gfwhX2NlO3UVxnFNkY&#10;6B5EneAer821rWtuSpK13b83A8HHw/mezntTi5acrywrGI8SEMS51RUXCvZfHw8TED4ga6wtk4I/&#10;8jCfDe6mmGnb8ZbaXShEDGGfoYIyhCaT0uclGfQj2xBH7mSdwRChK6R22MVwU8vHJEmlwYpjQ4kN&#10;vZWU/+x+jYL10yZtF6vPZX9Ypcf8fXv8PndOqfthv3gFEagPN/HVvdRx/kvyPBnD/58IQM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SlfNjGAAAA3wAAAA8AAAAAAAAA&#10;AAAAAAAAoQIAAGRycy9kb3ducmV2LnhtbFBLBQYAAAAABAAEAPkAAACUAwAAAAA=&#10;"/>
                <v:line id="Line 117" o:spid="_x0000_s1031" style="position:absolute;visibility:visible;mso-wrap-style:square" from="8532,2205" to="8532,2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fir8YAAADfAAAADwAAAGRycy9kb3ducmV2LnhtbERPXWvCMBR9H/gfwhX2NtPpKK4zimwI&#10;uoehTnCP1+aurTY3Jcna7t8vA8HHw/meLXpTi5acrywreBwlIIhzqysuFBw+Vw9TED4ga6wtk4Jf&#10;8rCYD+5mmGnb8Y7afShEDGGfoYIyhCaT0uclGfQj2xBH7ts6gyFCV0jtsIvhppbjJEmlwYpjQ4kN&#10;vZaUX/Y/RsHHZJu2y837uj9u0lP+tjt9nTun1P2wX76ACNSHm/jqXus4/zl5mo7h/08E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34q/GAAAA3wAAAA8AAAAAAAAA&#10;AAAAAAAAoQIAAGRycy9kb3ducmV2LnhtbFBLBQYAAAAABAAEAPkAAACUAwAAAAA=&#10;"/>
                <v:line id="Line 118" o:spid="_x0000_s1032" style="position:absolute;visibility:visible;mso-wrap-style:square" from="8719,2953" to="8719,2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tHNMYAAADfAAAADwAAAGRycy9kb3ducmV2LnhtbERPXWvCMBR9H/gfwhX2NlPnKK4zimwM&#10;dA+iTnCP1+baVpubkmRt9+/NYLDHw/meLXpTi5acrywrGI8SEMS51RUXCg6f7w9TED4ga6wtk4If&#10;8rCYD+5mmGnb8Y7afShEDGGfoYIyhCaT0uclGfQj2xBH7mydwRChK6R22MVwU8vHJEmlwYpjQ4kN&#10;vZaUX/ffRsFmsk3b5fpj1R/X6Sl/252+Lp1T6n7YL19ABOrDv/jPvdJx/nPyNJ3A758I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7RzTGAAAA3wAAAA8AAAAAAAAA&#10;AAAAAAAAoQIAAGRycy9kb3ducmV2LnhtbFBLBQYAAAAABAAEAPkAAACUAwAAAAA=&#10;"/>
                <v:line id="Line 119" o:spid="_x0000_s1033" style="position:absolute;visibility:visible;mso-wrap-style:square" from="8532,2766" to="8719,2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LfQMYAAADfAAAADwAAAGRycy9kb3ducmV2LnhtbERPXWvCMBR9H/gfwhX2NlM3Ka4zimwM&#10;dA+iTnCP1+baVpubkmRt9+/NYLDHw/meLXpTi5acrywrGI8SEMS51RUXCg6f7w9TED4ga6wtk4If&#10;8rCYD+5mmGnb8Y7afShEDGGfoYIyhCaT0uclGfQj2xBH7mydwRChK6R22MVwU8vHJEmlwYpjQ4kN&#10;vZaUX/ffRsHmaZu2y/XHqj+u01P+tjt9XTqn1P2wX76ACNSHf/Gfe6Xj/OdkMp3A758I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S30DGAAAA3wAAAA8AAAAAAAAA&#10;AAAAAAAAoQIAAGRycy9kb3ducmV2LnhtbFBLBQYAAAAABAAEAPkAAACUAwAAAAA=&#10;"/>
                <v:line id="Line 120" o:spid="_x0000_s1034" style="position:absolute;flip:x;visibility:visible;mso-wrap-style:square" from="8532,2953" to="8719,3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J1MsUAAADfAAAADwAAAGRycy9kb3ducmV2LnhtbERPz2vCMBS+D/Y/hDfwIjOduFE7o8hA&#10;8OBlOiq7vTVvTWnz0iVR63+/DIQdP77fi9VgO3EmHxrHCp4mGQjiyumGawUfh81jDiJEZI2dY1Jw&#10;pQCr5f3dAgvtLvxO532sRQrhUKACE2NfSBkqQxbDxPXEift23mJM0NdSe7ykcNvJaZa9SIsNpwaD&#10;Pb0Zqtr9ySqQ+W7849dfs7Zsj8e5Kauy/9wpNXoY1q8gIg3xX3xzb3WaP89m+TP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8J1MsUAAADfAAAADwAAAAAAAAAA&#10;AAAAAAChAgAAZHJzL2Rvd25yZXYueG1sUEsFBgAAAAAEAAQA+QAAAJMDAAAAAA==&#10;"/>
                <v:line id="Line 121" o:spid="_x0000_s1035" style="position:absolute;visibility:visible;mso-wrap-style:square" from="8532,3158" to="8719,3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zkrMYAAADfAAAADwAAAGRycy9kb3ducmV2LnhtbERPXWvCMBR9H+w/hDvwbaZzUlw1ikwG&#10;6oOoG2yP1+badmtuShLb7t+bgbDHw/meLXpTi5acrywreBomIIhzqysuFHy8vz1OQPiArLG2TAp+&#10;ycNifn83w0zbjg/UHkMhYgj7DBWUITSZlD4vyaAf2oY4cmfrDIYIXSG1wy6Gm1qOkiSVBiuODSU2&#10;9FpS/nO8GAW7533aLjfbdf+5SU/56nD6+u6cUoOHfjkFEagP/+Kbe63j/JdkPEnh708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M5KzGAAAA3wAAAA8AAAAAAAAA&#10;AAAAAAAAoQIAAGRycy9kb3ducmV2LnhtbFBLBQYAAAAABAAEAPkAAACUAwAAAAA=&#10;"/>
                <v:line id="Line 122" o:spid="_x0000_s1036" style="position:absolute;flip:x;visibility:visible;mso-wrap-style:square" from="8532,3345" to="8719,3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xO3sUAAADfAAAADwAAAGRycy9kb3ducmV2LnhtbERPz2vCMBS+D/Y/hDfwIjOdyFY7o8hA&#10;8OBlOiq7vTVvTWnz0iVR63+/DIQdP77fi9VgO3EmHxrHCp4mGQjiyumGawUfh81jDiJEZI2dY1Jw&#10;pQCr5f3dAgvtLvxO532sRQrhUKACE2NfSBkqQxbDxPXEift23mJM0NdSe7ykcNvJaZY9S4sNpwaD&#10;Pb0Zqtr9ySqQ+W7849dfs7Zsj8e5Kauy/9wpNXoY1q8gIg3xX3xzb3WaP89m+Qv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FxO3sUAAADfAAAADwAAAAAAAAAA&#10;AAAAAAChAgAAZHJzL2Rvd25yZXYueG1sUEsFBgAAAAAEAAQA+QAAAJMDAAAAAA==&#10;"/>
                <v:line id="Line 123" o:spid="_x0000_s1037" style="position:absolute;visibility:visible;mso-wrap-style:square" from="8532,3550" to="8532,4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/VRcYAAADfAAAADwAAAGRycy9kb3ducmV2LnhtbERPS0vDQBC+C/0Pywje7MYHocZuS1GE&#10;1oP0Iehxmh2T1Oxs2F2T+O+dg9Djx/eeL0fXqp5CbDwbuJlmoIhLbxuuDLwfXq5noGJCtth6JgO/&#10;FGG5mFzMsbB+4B31+1QpCeFYoIE6pa7QOpY1OYxT3xEL9+WDwyQwVNoGHCTctfo2y3LtsGFpqLGj&#10;p5rK7/2PM/B2t8371eZ1PX5s8mP5vDt+noZgzNXluHoElWhMZ/G/e21l/kN2P5PB8kcA6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f1UXGAAAA3wAAAA8AAAAAAAAA&#10;AAAAAAAAoQIAAGRycy9kb3ducmV2LnhtbFBLBQYAAAAABAAEAPkAAACUAwAAAAA=&#10;"/>
                <v:line id="Line 124" o:spid="_x0000_s1038" style="position:absolute;flip:x;visibility:visible;mso-wrap-style:square" from="3296,4298" to="8532,4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9/N8UAAADfAAAADwAAAGRycy9kb3ducmV2LnhtbERPz0vDMBS+D/wfwhO8DJcqY7R12RiC&#10;4GEXN2nx9myeTWnzUpO41f/eDAYeP77f6+1kB3EiHzrHCh4WGQjixumOWwXvx5f7HESIyBoHx6Tg&#10;lwJsNzezNZbanfmNTofYihTCoUQFJsaxlDI0hiyGhRuJE/flvMWYoG+l9nhO4XaQj1m2khY7Tg0G&#10;R3o21PSHH6tA5vv5t999Lvuqr+vCVE01fuyVuruddk8gIk3xX3x1v+o0v8iWeQGXPwmA3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o9/N8UAAADfAAAADwAAAAAAAAAA&#10;AAAAAAChAgAAZHJzL2Rvd25yZXYueG1sUEsFBgAAAAAEAAQA+QAAAJMDAAAAAA==&#10;"/>
                <v:line id="Line 125" o:spid="_x0000_s1039" style="position:absolute;flip:y;visibility:visible;mso-wrap-style:square" from="3296,3924" to="3296,4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xAd8UAAADfAAAADwAAAGRycy9kb3ducmV2LnhtbERPTUvDQBC9C/6HZQpexG6UIk3sthRB&#10;8NCLtaR4G7PTbEh2Nu6ubfz3zkHw+Hjfq83kB3WmmLrABu7nBSjiJtiOWwOH95e7JaiUkS0OgcnA&#10;DyXYrK+vVljZcOE3Ou9zqySEU4UGXM5jpXVqHHlM8zASC3cK0WMWGFttI14k3A/6oSgetceOpcHh&#10;SM+Omn7/7Q3o5e72K24/F33dH4+lq5t6/NgZczObtk+gMk35X/znfrUyvywWpTyQPwJ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xAd8UAAADfAAAADwAAAAAAAAAA&#10;AAAAAAChAgAAZHJzL2Rvd25yZXYueG1sUEsFBgAAAAAEAAQA+QAAAJMDAAAAAA==&#10;"/>
                <v:line id="Line 126" o:spid="_x0000_s1040" style="position:absolute;visibility:visible;mso-wrap-style:square" from="6288,2205" to="6288,2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zqBcYAAADfAAAADwAAAGRycy9kb3ducmV2LnhtbERPW2vCMBR+H/gfwhH2NlM3KbMzimwM&#10;dA/DG+jjsTlruzUnJYlt9++NMNjjx3efLXpTi5acrywrGI8SEMS51RUXCg7794dnED4ga6wtk4Jf&#10;8rCYD+5mmGnb8ZbaXShEDGGfoYIyhCaT0uclGfQj2xBH7ss6gyFCV0jtsIvhppaPSZJKgxXHhhIb&#10;ei0p/9ldjILPp03aLtcfq/64Ts/52/Z8+u6cUvfDfvkCIlAf/sV/7pWO86fJZDqG258I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86gXGAAAA3wAAAA8AAAAAAAAA&#10;AAAAAAAAoQIAAGRycy9kb3ducmV2LnhtbFBLBQYAAAAABAAEAPkAAACUAwAAAAA=&#10;"/>
                <v:line id="Line 127" o:spid="_x0000_s1041" style="position:absolute;visibility:visible;mso-wrap-style:square" from="6288,2766" to="6475,2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50csYAAADfAAAADwAAAGRycy9kb3ducmV2LnhtbERPW2vCMBR+H+w/hCPsbaa6UWZnFHEM&#10;dA/DG+jjsTlrO5uTkmRt9++NMNjjx3efzntTi5acrywrGA0TEMS51RUXCg7798cXED4ga6wtk4Jf&#10;8jCf3d9NMdO24y21u1CIGMI+QwVlCE0mpc9LMuiHtiGO3Jd1BkOErpDaYRfDTS3HSZJKgxXHhhIb&#10;WpaUX3Y/RsHn0yZtF+uPVX9cp+f8bXs+fXdOqYdBv3gFEagP/+I/90rH+ZPkeTKG258I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udHLGAAAA3wAAAA8AAAAAAAAA&#10;AAAAAAAAoQIAAGRycy9kb3ducmV2LnhtbFBLBQYAAAAABAAEAPkAAACUAwAAAAA=&#10;"/>
                <v:line id="Line 128" o:spid="_x0000_s1042" style="position:absolute;flip:x;visibility:visible;mso-wrap-style:square" from="6288,2953" to="6475,3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7eAMUAAADfAAAADwAAAGRycy9kb3ducmV2LnhtbERPz2vCMBS+C/sfwhvsIjOdk2E7o8hA&#10;2MHLdFR2e2vemtLmpUsyrf+9GQgeP77fi9VgO3EkHxrHCp4mGQjiyumGawWf+83jHESIyBo7x6Tg&#10;TAFWy7vRAgvtTvxBx12sRQrhUKACE2NfSBkqQxbDxPXEiftx3mJM0NdSezylcNvJaZa9SIsNpwaD&#10;Pb0Zqtrdn1Ug59vxr19/z9qyPRxyU1Zl/7VV6uF+WL+CiDTEm/jqftdpfp7N8mf4/5MAyO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r7eAMUAAADfAAAADwAAAAAAAAAA&#10;AAAAAAChAgAAZHJzL2Rvd25yZXYueG1sUEsFBgAAAAAEAAQA+QAAAJMDAAAAAA==&#10;"/>
                <v:line id="Line 129" o:spid="_x0000_s1043" style="position:absolute;visibility:visible;mso-wrap-style:square" from="6288,3158" to="6475,3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tJncYAAADfAAAADwAAAGRycy9kb3ducmV2LnhtbERPW0vDMBR+F/wP4Qx8c+kuFFeXjeEY&#10;bD7IbrA9njXHttqclCS29d8bQfDx47vPl72pRUvOV5YVjIYJCOLc6ooLBefT5vEJhA/IGmvLpOCb&#10;PCwX93dzzLTt+EDtMRQihrDPUEEZQpNJ6fOSDPqhbYgj926dwRChK6R22MVwU8txkqTSYMWxocSG&#10;XkrKP49fRsHbZJ+2q93rtr/s0lu+PtyuH51T6mHQr55BBOrDv/jPvdVx/iyZzqbw+ycC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LSZ3GAAAA3wAAAA8AAAAAAAAA&#10;AAAAAAAAoQIAAGRycy9kb3ducmV2LnhtbFBLBQYAAAAABAAEAPkAAACUAwAAAAA=&#10;"/>
                <v:line id="Line 130" o:spid="_x0000_s1044" style="position:absolute;flip:x;visibility:visible;mso-wrap-style:square" from="6288,3345" to="6475,3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vj78UAAADfAAAADwAAAGRycy9kb3ducmV2LnhtbERPz2vCMBS+D/Y/hDfwIjOduGE7o8hA&#10;8OBlOiq7vTVvTWnz0iVR63+/DIQdP77fi9VgO3EmHxrHCp4mGQjiyumGawUfh83jHESIyBo7x6Tg&#10;SgFWy/u7BRbaXfidzvtYixTCoUAFJsa+kDJUhiyGieuJE/ftvMWYoK+l9nhJ4baT0yx7kRYbTg0G&#10;e3ozVLX7k1Ug57vxj19/zdqyPR5zU1Zl/7lTavQwrF9BRBriv/jm3uo0P89m+TP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vj78UAAADfAAAADwAAAAAAAAAA&#10;AAAAAAChAgAAZHJzL2Rvd25yZXYueG1sUEsFBgAAAAAEAAQA+QAAAJMDAAAAAA==&#10;"/>
                <v:line id="Line 131" o:spid="_x0000_s1045" style="position:absolute;visibility:visible;mso-wrap-style:square" from="6288,3550" to="6288,4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VyccYAAADfAAAADwAAAGRycy9kb3ducmV2LnhtbERPXWvCMBR9H/gfwhX2NtM5KbMzijgG&#10;uoehbrA9Xpu7ttrclCS23b83wsDHw/meLXpTi5acrywreBwlIIhzqysuFHx9vj08g/ABWWNtmRT8&#10;kYfFfHA3w0zbjnfU7kMhYgj7DBWUITSZlD4vyaAf2YY4cr/WGQwRukJqh10MN7UcJ0kqDVYcG0ps&#10;aFVSftqfjYKPp23aLjfv6/57kx7y193h59g5pe6H/fIFRKA+3MT/7rWO86fJZJrC9U8EIO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VcnHGAAAA3wAAAA8AAAAAAAAA&#10;AAAAAAAAoQIAAGRycy9kb3ducmV2LnhtbFBLBQYAAAAABAAEAPkAAACUAwAAAAA=&#10;"/>
                <v:group id="Group 132" o:spid="_x0000_s1046" style="position:absolute;left:7472;top:1208;width:181;height:1800;rotation:-90;flip:x" coordorigin="7259,11280" coordsize="181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1rPNwwAAAN8AAAAP&#10;AAAAAAAAAAAAAAAAAKoCAABkcnMvZG93bnJldi54bWxQSwUGAAAAAAQABAD6AAAAmgMAAAAA&#10;">
                  <v:line id="Line 133" o:spid="_x0000_s1047" style="position:absolute;visibility:visible;mso-wrap-style:square" from="7259,12060" to="7259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ZDmMYAAADfAAAADwAAAGRycy9kb3ducmV2LnhtbERPS0vDQBC+C/0Pywje7MYHoY3dlqII&#10;rQdpq6DHaXZMUrOzYXdN4r93DkKPH997sRpdq3oKsfFs4GaagSIuvW24MvD+9nw9AxUTssXWMxn4&#10;pQir5eRigYX1A++pP6RKSQjHAg3UKXWF1rGsyWGc+o5YuC8fHCaBodI24CDhrtW3WZZrhw1LQ40d&#10;PdZUfh9+nIHXu13er7cvm/Fjmx/Lp/3x8zQEY64ux/UDqERjOov/3Rsr8+fZ/VwGyx8B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BGQ5jGAAAA3wAAAA8AAAAAAAAA&#10;AAAAAAAAoQIAAGRycy9kb3ducmV2LnhtbFBLBQYAAAAABAAEAPkAAACUAwAAAAA=&#10;"/>
                  <v:group id="Group 134" o:spid="_x0000_s1048" style="position:absolute;left:7259;top:11700;width:181;height:360" coordorigin="5459,11521" coordsize="181,10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6F/MQAAADfAAAA&#10;DwAAAAAAAAAAAAAAAACqAgAAZHJzL2Rvd25yZXYueG1sUEsFBgAAAAAEAAQA+gAAAJsDAAAAAA==&#10;">
                    <v:shape id="Arc 135" o:spid="_x0000_s1049" style="position:absolute;left:5459;top:11521;width:180;height:359;visibility:visible;mso-wrap-style:square;v-text-anchor:top" coordsize="216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7AksQA&#10;AADfAAAADwAAAGRycy9kb3ducmV2LnhtbERPS0vDQBC+C/6HZQRvdteCJcZui6QUeqttRTwO2ckD&#10;s7Npdtuk/945CB4/vvdyPflOXWmIbWALzzMDirgMruXawudp+5SBignZYReYLNwownp1f7fE3IWR&#10;D3Q9plpJCMccLTQp9bnWsWzIY5yFnli4Kgwek8Ch1m7AUcJ9p+fGLLTHlqWhwZ6Khsqf48Vb0F/7&#10;j+x7cyiqXXaaL8byXG2Ks7WPD9P7G6hEU/oX/7l3Tua/mhcjD+SPAN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+wJLEAAAA3wAAAA8AAAAAAAAAAAAAAAAAmAIAAGRycy9k&#10;b3ducmV2LnhtbFBLBQYAAAAABAAEAPUAAACJAwAAAAA=&#10;" path="m,nfc11929,,21600,9670,21600,21600,21600,33529,11929,43199,,43199em,nsc11929,,21600,9670,21600,21600,21600,33529,11929,43199,,43199l,21600,,xe" filled="f">
                      <v:path arrowok="t" o:extrusionok="f" o:connecttype="custom" o:connectlocs="0,0;0,359;0,179" o:connectangles="0,0,0"/>
                    </v:shape>
                    <v:shape id="Arc 136" o:spid="_x0000_s1050" style="position:absolute;left:5460;top:11881;width:180;height:359;visibility:visible;mso-wrap-style:square;v-text-anchor:top" coordsize="216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JlCcMA&#10;AADfAAAADwAAAGRycy9kb3ducmV2LnhtbERPW2vCMBR+H/gfwhF8m4nCpKtGkYrgm1OH+HhoTi/Y&#10;nNQms92/XwaDPX5899VmsI14UudrxxpmUwWCOHem5lLD52X/moDwAdlg45g0fJOHzXr0ssLUuJ5P&#10;9DyHUsQQ9ilqqEJoUyl9XpFFP3UtceQK11kMEXalNB32Mdw2cq7UQlqsOTZU2FJWUX4/f1kN8nr8&#10;SG67U1Yckst80eePYpc9tJ6Mh+0SRKAh/Iv/3AcT57+rNzWD3z8RgF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JlCcMAAADfAAAADwAAAAAAAAAAAAAAAACYAgAAZHJzL2Rv&#10;d25yZXYueG1sUEsFBgAAAAAEAAQA9QAAAIgDAAAAAA==&#10;" path="m,nfc11929,,21600,9670,21600,21600,21600,33529,11929,43199,,43199em,nsc11929,,21600,9670,21600,21600,21600,33529,11929,43199,,43199l,21600,,xe" filled="f">
                      <v:path arrowok="t" o:extrusionok="f" o:connecttype="custom" o:connectlocs="0,0;0,359;0,179" o:connectangles="0,0,0"/>
                    </v:shape>
                    <v:shape id="Arc 137" o:spid="_x0000_s1051" style="position:absolute;left:5459;top:12240;width:180;height:359;visibility:visible;mso-wrap-style:square;v-text-anchor:top" coordsize="216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D7fsQA&#10;AADfAAAADwAAAGRycy9kb3ducmV2LnhtbERPW2vCMBR+H+w/hDPwbSYrKF1nFKkMfHNaGXs8NKcX&#10;bE5qE23375fBYI8f3321mWwn7jT41rGGl7kCQVw603Kt4Vy8P6cgfEA22DkmDd/kYbN+fFhhZtzI&#10;R7qfQi1iCPsMNTQh9JmUvmzIop+7njhylRsshgiHWpoBxxhuO5kotZQWW44NDfaUN1ReTjerQX4e&#10;PtKv3TGv9mmRLMfyWu3yq9azp2n7BiLQFP7Ff+69ifNf1UIl8PsnA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g+37EAAAA3wAAAA8AAAAAAAAAAAAAAAAAmAIAAGRycy9k&#10;b3ducmV2LnhtbFBLBQYAAAAABAAEAPUAAACJAwAAAAA=&#10;" path="m,nfc11929,,21600,9670,21600,21600,21600,33529,11929,43199,,43199em,nsc11929,,21600,9670,21600,21600,21600,33529,11929,43199,,43199l,21600,,xe" filled="f">
                      <v:path arrowok="t" o:extrusionok="f" o:connecttype="custom" o:connectlocs="0,0;0,359;0,179" o:connectangles="0,0,0"/>
                    </v:shape>
                  </v:group>
                  <v:shape id="Freeform 138" o:spid="_x0000_s1052" style="position:absolute;left:7260;top:11280;width:1;height:420;visibility:visible;mso-wrap-style:square;v-text-anchor:top" coordsize="1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OAyMMA&#10;AADfAAAADwAAAGRycy9kb3ducmV2LnhtbERPXWvCMBR9F/wP4Qq+aaKiuM4ooggikzFX9nzXXNti&#10;c1ObqN2/XwbCHg/ne7FqbSXu1PjSsYbRUIEgzpwpOdeQfu4GcxA+IBusHJOGH/KwWnY7C0yMe/AH&#10;3U8hFzGEfYIaihDqREqfFWTRD11NHLmzayyGCJtcmgYfMdxWcqzUTFosOTYUWNOmoOxyulkN72HW&#10;btPD1z6dqOPOztXh+2181brfa9evIAK14V/8dO9NnP+ipmoCf38iAL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5OAyMMAAADfAAAADwAAAAAAAAAAAAAAAACYAgAAZHJzL2Rv&#10;d25yZXYueG1sUEsFBgAAAAAEAAQA9QAAAIgDAAAAAA==&#10;" path="m,l,420e" filled="f">
                    <v:path arrowok="t" o:connecttype="custom" o:connectlocs="0,0;0,420" o:connectangles="0,0"/>
                  </v:shape>
                </v:group>
                <v:oval id="Oval 139" o:spid="_x0000_s1053" style="position:absolute;left:2922;top:2918;width:748;height: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BhkMMA&#10;AADfAAAADwAAAGRycy9kb3ducmV2LnhtbERPTUvDQBC9C/6HZYTe7G6NKRq7LcVSqAcPRr0P2WkS&#10;mp0N2TFN/31XEDw+3vdqM/lOjTTENrCFxdyAIq6Ca7m28PW5v38CFQXZYReYLFwowmZ9e7PCwoUz&#10;f9BYSq1SCMcCLTQifaF1rBryGOehJ07cMQweJcGh1m7Acwr3nX4wZqk9tpwaGuzptaHqVP54C7t6&#10;Wy5HnUmeHXcHyU/f72/ZwtrZ3bR9ASU0yb/4z31waf6zyc0j/P5JAPT6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BhkMMAAADfAAAADwAAAAAAAAAAAAAAAACYAgAAZHJzL2Rv&#10;d25yZXYueG1sUEsFBgAAAAAEAAQA9QAAAIgDAAAAAA==&#10;"/>
                <v:line id="Line 140" o:spid="_x0000_s1054" style="position:absolute;flip:y;visibility:visible;mso-wrap-style:square" from="3296,3105" to="3296,3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Mn8MMAAADfAAAADwAAAGRycy9kb3ducmV2LnhtbERPS2vCQBC+C/0PyxS8hLpbxVJTV6kv&#10;KIiH2h56HLLTJDQ7G7Kjxn/fLRQ8fnzv+bL3jTpTF+vAFh5HBhRxEVzNpYXPj93DM6goyA6bwGTh&#10;ShGWi7vBHHMXLvxO56OUKoVwzNFCJdLmWseiIo9xFFrixH2HzqMk2JXadXhJ4b7RY2OetMeaU0OF&#10;La0rKn6OJ59m7A68mUyylddZNqPtl+yNFmuH9/3rCyihXm7if/ebS76ZmZop/P1JAPT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cjJ/DDAAAA3wAAAA8AAAAAAAAAAAAA&#10;AAAAoQIAAGRycy9kb3ducmV2LnhtbFBLBQYAAAAABAAEAPkAAACRAwAAAAA=&#10;">
                  <v:stroke endarrow="block"/>
                </v:line>
                <v:line id="Line 141" o:spid="_x0000_s1055" style="position:absolute;visibility:visible;mso-wrap-style:square" from="4792,2188" to="4792,2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7oa8YAAADfAAAADwAAAGRycy9kb3ducmV2LnhtbERPXUvDMBR9F/wP4Qq+uURlZdZlYzgG&#10;mw+yTUEf75prW21uSpK19d8vA2GPh/M9nQ+2ER35UDvWcD9SIIgLZ2ouNXy8r+4mIEJENtg4Jg1/&#10;FGA+u76aYm5czzvq9rEUKYRDjhqqGNtcylBUZDGMXEucuG/nLcYEfSmNxz6F20Y+KJVJizWnhgpb&#10;eqmo+N0frYa3x23WLTav6+Fzkx2K5e7w9dN7rW9vhsUziEhDvIj/3WuT5j+pscr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+6GvGAAAA3wAAAA8AAAAAAAAA&#10;AAAAAAAAoQIAAGRycy9kb3ducmV2LnhtbFBLBQYAAAAABAAEAPkAAACUAwAAAAA=&#10;"/>
                <v:line id="Line 142" o:spid="_x0000_s1056" style="position:absolute;flip:x;visibility:visible;mso-wrap-style:square" from="4605,2749" to="4792,2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5CGcYAAADfAAAADwAAAGRycy9kb3ducmV2LnhtbERPTUsDMRC9C/6HMEIv0iYWre3atBRB&#10;8NCLrWzpbdyMm2U3kzWJ7frvjVDw+Hjfy/XgOnGiEBvPGu4mCgRx5U3DtYb3/ct4DiImZIOdZ9Lw&#10;QxHWq+urJRbGn/mNTrtUixzCsUANNqW+kDJWlhzGie+JM/fpg8OUYailCXjO4a6TU6Vm0mHDucFi&#10;T8+Wqnb37TTI+fb2K2w+7tuyPRwWtqzK/rjVenQzbJ5AJBrSv/jifjV5/kI9qEf4+5MB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9uQhnGAAAA3wAAAA8AAAAAAAAA&#10;AAAAAAAAoQIAAGRycy9kb3ducmV2LnhtbFBLBQYAAAAABAAEAPkAAACUAwAAAAA=&#10;"/>
                <v:line id="Line 143" o:spid="_x0000_s1057" style="position:absolute;visibility:visible;mso-wrap-style:square" from="4605,2936" to="4792,3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3ZgsUAAADfAAAADwAAAGRycy9kb3ducmV2LnhtbERPTUvDQBC9C/6HZQRvdlfFoLHbUhSh&#10;9SC2Cu1xmh2TaHY27K5J/PfOQfD4eN/z5eQ7NVBMbWALlzMDirgKruXawvvb08UtqJSRHXaBycIP&#10;JVguTk/mWLow8paGXa6VhHAq0UKTc19qnaqGPKZZ6ImF+wjRYxYYa+0ijhLuO31lTKE9tiwNDfb0&#10;0FD1tfv2Fl6uX4thtXleT/tNcawet8fD5xitPT+bVvegMk35X/znXjuZf2dujAyWPwJAL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q3ZgsUAAADfAAAADwAAAAAAAAAA&#10;AAAAAAChAgAAZHJzL2Rvd25yZXYueG1sUEsFBgAAAAAEAAQA+QAAAJMDAAAAAA==&#10;"/>
                <v:line id="Line 144" o:spid="_x0000_s1058" style="position:absolute;flip:x;visibility:visible;mso-wrap-style:square" from="4605,3123" to="4792,3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1z8MUAAADfAAAADwAAAGRycy9kb3ducmV2LnhtbERPz0vDMBS+C/sfwht4EZdMVNZu2RiC&#10;4GEXp3R4ezZvTWnz0iVxq/+9EQSPH9/v1WZ0vThTiK1nDfOZAkFce9Nyo+H97fl2ASImZIO9Z9Lw&#10;TRE268nVCkvjL/xK531qRA7hWKIGm9JQShlrSw7jzA/EmTv64DBlGBppAl5yuOvlnVKP0mHLucHi&#10;QE+W6m7/5TTIxe7mFLaf913VHQ6Frepq+NhpfT0dt0sQicb0L/5zv5g8v1APqoDfPxm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b1z8MUAAADfAAAADwAAAAAAAAAA&#10;AAAAAAChAgAAZHJzL2Rvd25yZXYueG1sUEsFBgAAAAAEAAQA+QAAAJMDAAAAAA==&#10;"/>
                <v:line id="Line 145" o:spid="_x0000_s1059" style="position:absolute;visibility:visible;mso-wrap-style:square" from="4605,3310" to="4792,3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JDWcYAAADfAAAADwAAAGRycy9kb3ducmV2LnhtbERPTUvDQBC9C/0Pywje7KaKocZuS1GE&#10;1oO0VdDjNDsmqdnZsLsm8d87B6HHx/terEbXqp5CbDwbmE0zUMSltw1XBt7fnq/noGJCtth6JgO/&#10;FGG1nFwssLB+4D31h1QpCeFYoIE6pa7QOpY1OYxT3xEL9+WDwyQwVNoGHCTctfomy3LtsGFpqLGj&#10;x5rK78OPM/B6u8v79fZlM35s82P5tD9+noZgzNXluH4AlWhMZ/G/e2Nl/n12N5MH8kcA6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UCQ1nGAAAA3wAAAA8AAAAAAAAA&#10;AAAAAAAAoQIAAGRycy9kb3ducmV2LnhtbFBLBQYAAAAABAAEAPkAAACUAwAAAAA=&#10;"/>
                <v:line id="Line 146" o:spid="_x0000_s1060" style="position:absolute;visibility:visible;mso-wrap-style:square" from="4792,3497" to="4792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7mwsYAAADfAAAADwAAAGRycy9kb3ducmV2LnhtbERPW0vDMBR+H/gfwhF829Iqlq0uG0MR&#10;Nh9kN9gez5pjW21OShLb+u+NIOzx47vPl4NpREfO15YVpJMEBHFhdc2lguPhdTwF4QOyxsYyKfgh&#10;D8vFzWiOubY976jbh1LEEPY5KqhCaHMpfVGRQT+xLXHkPqwzGCJ0pdQO+xhuGnmfJJk0WHNsqLCl&#10;54qKr/23UfD+sM261eZtPZw22aV42V3On71T6u52WD2BCDSEq/jfvdZx/ix5TFP4+xMB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pO5sLGAAAA3wAAAA8AAAAAAAAA&#10;AAAAAAAAoQIAAGRycy9kb3ducmV2LnhtbFBLBQYAAAAABAAEAPkAAACUAwAAAAA=&#10;"/>
              </v:group>
            </w:pict>
          </mc:Fallback>
        </mc:AlternateContent>
      </w:r>
    </w:p>
    <w:p w:rsidR="00812744" w:rsidRPr="00812744" w:rsidRDefault="00812744" w:rsidP="00812744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</w:pP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</w:r>
      <w:proofErr w:type="spellStart"/>
      <w:proofErr w:type="gramStart"/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>i</w:t>
      </w:r>
      <w:r w:rsidRPr="00812744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o</w:t>
      </w:r>
      <w:proofErr w:type="spellEnd"/>
      <w:proofErr w:type="gramEnd"/>
    </w:p>
    <w:p w:rsidR="00812744" w:rsidRPr="00812744" w:rsidRDefault="00812744" w:rsidP="00812744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812744" w:rsidRPr="00812744" w:rsidRDefault="00812744" w:rsidP="00812744">
      <w:pPr>
        <w:tabs>
          <w:tab w:val="left" w:pos="4815"/>
        </w:tabs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  <w:t xml:space="preserve">4 </w:t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sym w:font="Symbol" w:char="F057"/>
      </w:r>
    </w:p>
    <w:p w:rsidR="00812744" w:rsidRPr="00812744" w:rsidRDefault="00812744" w:rsidP="00812744">
      <w:pPr>
        <w:tabs>
          <w:tab w:val="left" w:pos="3105"/>
          <w:tab w:val="left" w:pos="6930"/>
        </w:tabs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         8 A </w:t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  <w:t xml:space="preserve">3 </w:t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sym w:font="Symbol" w:char="F057"/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  <w:t xml:space="preserve"> 8 </w:t>
      </w:r>
      <w:r w:rsidRPr="00812744">
        <w:rPr>
          <w:rFonts w:ascii="Times New Roman" w:eastAsia="新細明體" w:hAnsi="Times New Roman" w:cs="Times New Roman"/>
          <w:sz w:val="24"/>
          <w:szCs w:val="24"/>
          <w:lang w:eastAsia="en-US"/>
        </w:rPr>
        <w:sym w:font="Symbol" w:char="F057"/>
      </w:r>
    </w:p>
    <w:p w:rsidR="00812744" w:rsidRDefault="00812744" w:rsidP="00812744">
      <w:pPr>
        <w:rPr>
          <w:rFonts w:hint="eastAsia"/>
          <w:lang w:eastAsia="zh-HK"/>
        </w:rPr>
      </w:pPr>
    </w:p>
    <w:p w:rsidR="004D5117" w:rsidRDefault="004D5117" w:rsidP="00812744">
      <w:pPr>
        <w:rPr>
          <w:lang w:eastAsia="zh-HK"/>
        </w:rPr>
      </w:pPr>
    </w:p>
    <w:p w:rsidR="00812744" w:rsidRDefault="00812744" w:rsidP="00812744">
      <w:pPr>
        <w:ind w:firstLine="720"/>
      </w:pPr>
      <w:r>
        <w:t>3//4= 4x3/7=1.7143</w:t>
      </w:r>
    </w:p>
    <w:p w:rsidR="00812744" w:rsidRDefault="00812744" w:rsidP="00812744">
      <w:pPr>
        <w:ind w:firstLine="720"/>
      </w:pPr>
      <w:r>
        <w:rPr>
          <w:position w:val="-24"/>
        </w:rPr>
        <w:object w:dxaOrig="3180" w:dyaOrig="639">
          <v:shape id="_x0000_i1026" type="#_x0000_t75" style="width:159pt;height:32.25pt" o:ole="">
            <v:imagedata r:id="rId11" o:title=""/>
          </v:shape>
          <o:OLEObject Type="Embed" ProgID="Equation.DSMT4" ShapeID="_x0000_i1026" DrawAspect="Content" ObjectID="_1603350500" r:id="rId12"/>
        </w:object>
      </w:r>
      <w:r>
        <w:t>A</w:t>
      </w:r>
    </w:p>
    <w:p w:rsidR="00812744" w:rsidRDefault="00812744" w:rsidP="00812744">
      <w:pPr>
        <w:ind w:firstLine="720"/>
      </w:pPr>
      <w:r>
        <w:t>For t &gt;0, we have a source-free RL circuit.</w:t>
      </w:r>
    </w:p>
    <w:p w:rsidR="00812744" w:rsidRDefault="00812744" w:rsidP="00812744">
      <w:pPr>
        <w:ind w:firstLine="720"/>
      </w:pPr>
      <w:r>
        <w:rPr>
          <w:position w:val="-24"/>
        </w:rPr>
        <w:object w:dxaOrig="1900" w:dyaOrig="620">
          <v:shape id="_x0000_i1027" type="#_x0000_t75" style="width:95.25pt;height:30.75pt" o:ole="">
            <v:imagedata r:id="rId13" o:title=""/>
          </v:shape>
          <o:OLEObject Type="Embed" ProgID="Equation.DSMT4" ShapeID="_x0000_i1027" DrawAspect="Content" ObjectID="_1603350501" r:id="rId14"/>
        </w:object>
      </w:r>
    </w:p>
    <w:p w:rsidR="00812744" w:rsidRDefault="00812744" w:rsidP="00812744">
      <w:pPr>
        <w:ind w:firstLine="720"/>
      </w:pPr>
      <w:r>
        <w:rPr>
          <w:position w:val="-12"/>
        </w:rPr>
        <w:object w:dxaOrig="3180" w:dyaOrig="380">
          <v:shape id="_x0000_i1028" type="#_x0000_t75" style="width:159pt;height:18.75pt" o:ole="">
            <v:imagedata r:id="rId15" o:title=""/>
          </v:shape>
          <o:OLEObject Type="Embed" ProgID="Equation.DSMT4" ShapeID="_x0000_i1028" DrawAspect="Content" ObjectID="_1603350502" r:id="rId16"/>
        </w:object>
      </w:r>
    </w:p>
    <w:p w:rsidR="006E10E4" w:rsidRDefault="006E10E4" w:rsidP="00812744">
      <w:pPr>
        <w:ind w:firstLine="720"/>
        <w:rPr>
          <w:lang w:eastAsia="zh-HK"/>
        </w:rPr>
      </w:pPr>
    </w:p>
    <w:p w:rsidR="006E10E4" w:rsidRDefault="006E10E4" w:rsidP="006E10E4">
      <w:pPr>
        <w:pStyle w:val="a3"/>
        <w:numPr>
          <w:ilvl w:val="0"/>
          <w:numId w:val="9"/>
        </w:num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DB6A62">
        <w:rPr>
          <w:rFonts w:ascii="Times New Roman" w:hAnsi="Times New Roman" w:cs="Times New Roman"/>
          <w:sz w:val="24"/>
          <w:szCs w:val="24"/>
        </w:rPr>
        <w:t xml:space="preserve">Obtain the inductor current for both </w:t>
      </w:r>
      <w:r w:rsidRPr="00DB6A62">
        <w:rPr>
          <w:rFonts w:ascii="Times New Roman" w:hAnsi="Times New Roman" w:cs="Times New Roman"/>
          <w:i/>
          <w:sz w:val="24"/>
          <w:szCs w:val="24"/>
        </w:rPr>
        <w:t>t</w:t>
      </w:r>
      <w:r w:rsidRPr="00DB6A62">
        <w:rPr>
          <w:rFonts w:ascii="Times New Roman" w:hAnsi="Times New Roman" w:cs="Times New Roman"/>
          <w:sz w:val="24"/>
          <w:szCs w:val="24"/>
        </w:rPr>
        <w:t xml:space="preserve"> &lt; 0 and </w:t>
      </w:r>
      <w:r w:rsidRPr="00DB6A62">
        <w:rPr>
          <w:rFonts w:ascii="Times New Roman" w:hAnsi="Times New Roman" w:cs="Times New Roman"/>
          <w:i/>
          <w:sz w:val="24"/>
          <w:szCs w:val="24"/>
        </w:rPr>
        <w:t>t</w:t>
      </w:r>
      <w:r w:rsidRPr="00DB6A62">
        <w:rPr>
          <w:rFonts w:ascii="Times New Roman" w:hAnsi="Times New Roman" w:cs="Times New Roman"/>
          <w:sz w:val="24"/>
          <w:szCs w:val="24"/>
        </w:rPr>
        <w:t xml:space="preserve"> ≥ 0 in following circuit. </w:t>
      </w:r>
    </w:p>
    <w:p w:rsidR="006E10E4" w:rsidRPr="006E10E4" w:rsidRDefault="006E10E4" w:rsidP="006E10E4">
      <w:pPr>
        <w:pStyle w:val="a3"/>
        <w:autoSpaceDE w:val="0"/>
        <w:autoSpaceDN w:val="0"/>
        <w:adjustRightInd w:val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6E10E4" w:rsidRPr="00462B29" w:rsidRDefault="006E10E4" w:rsidP="00462B29">
      <w:pPr>
        <w:autoSpaceDE w:val="0"/>
        <w:autoSpaceDN w:val="0"/>
        <w:adjustRightInd w:val="0"/>
        <w:ind w:left="90"/>
        <w:rPr>
          <w:rFonts w:ascii="Times New Roman" w:hAnsi="Times New Roman" w:cs="Times New Roman" w:hint="eastAsia"/>
          <w:sz w:val="24"/>
          <w:szCs w:val="24"/>
          <w:lang w:eastAsia="zh-HK"/>
        </w:rPr>
      </w:pPr>
      <w:r w:rsidRPr="00AC215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F0DA02" wp14:editId="07E867B4">
            <wp:extent cx="2889849" cy="1664542"/>
            <wp:effectExtent l="0" t="0" r="6350" b="0"/>
            <wp:docPr id="235761" name="Picture 3" descr="ale29559_0712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051" name="Picture 3" descr="ale29559_07120b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60" b="9783"/>
                    <a:stretch/>
                  </pic:blipFill>
                  <pic:spPr bwMode="auto">
                    <a:xfrm>
                      <a:off x="0" y="0"/>
                      <a:ext cx="2910755" cy="1676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10E4" w:rsidRDefault="006E10E4" w:rsidP="00C43834">
      <w:pPr>
        <w:autoSpaceDE w:val="0"/>
        <w:autoSpaceDN w:val="0"/>
        <w:adjustRightInd w:val="0"/>
      </w:pPr>
      <w:r>
        <w:t>Sol:</w:t>
      </w:r>
    </w:p>
    <w:p w:rsidR="006E10E4" w:rsidRPr="00A90456" w:rsidRDefault="006E10E4" w:rsidP="00C43834">
      <w:pPr>
        <w:rPr>
          <w:b/>
        </w:rPr>
      </w:pPr>
      <w:r>
        <w:t>Before t = 0,</w:t>
      </w:r>
      <w:r>
        <w:tab/>
      </w:r>
      <w:r w:rsidRPr="00A90456">
        <w:rPr>
          <w:position w:val="-24"/>
        </w:rPr>
        <w:object w:dxaOrig="1320" w:dyaOrig="620">
          <v:shape id="_x0000_i1029" type="#_x0000_t75" style="width:66pt;height:30.75pt" o:ole="" fillcolor="window">
            <v:imagedata r:id="rId18" o:title=""/>
          </v:shape>
          <o:OLEObject Type="Embed" ProgID="Equation.3" ShapeID="_x0000_i1029" DrawAspect="Content" ObjectID="_1603350503" r:id="rId19"/>
        </w:object>
      </w:r>
      <w:r w:rsidRPr="00A90456">
        <w:t xml:space="preserve"> </w:t>
      </w:r>
      <w:r>
        <w:rPr>
          <w:b/>
        </w:rPr>
        <w:t>4 A</w:t>
      </w:r>
    </w:p>
    <w:p w:rsidR="00505947" w:rsidRDefault="00C43834" w:rsidP="00C43834">
      <w:pPr>
        <w:rPr>
          <w:rFonts w:hint="eastAsia"/>
          <w:lang w:eastAsia="zh-HK"/>
        </w:rPr>
      </w:pPr>
      <w:r>
        <w:rPr>
          <w:rFonts w:hint="eastAsia"/>
          <w:lang w:eastAsia="zh-HK"/>
        </w:rPr>
        <w:t xml:space="preserve">Find the </w:t>
      </w:r>
      <w:proofErr w:type="spellStart"/>
      <w:r>
        <w:rPr>
          <w:rFonts w:hint="eastAsia"/>
          <w:lang w:eastAsia="zh-HK"/>
        </w:rPr>
        <w:t>Thevenin</w:t>
      </w:r>
      <w:proofErr w:type="spellEnd"/>
      <w:r>
        <w:rPr>
          <w:rFonts w:hint="eastAsia"/>
          <w:lang w:eastAsia="zh-HK"/>
        </w:rPr>
        <w:t xml:space="preserve"> </w:t>
      </w:r>
      <w:r w:rsidR="00F725DB">
        <w:rPr>
          <w:lang w:eastAsia="zh-HK"/>
        </w:rPr>
        <w:t>equivalent,</w:t>
      </w:r>
      <w:r>
        <w:rPr>
          <w:rFonts w:hint="eastAsia"/>
          <w:lang w:eastAsia="zh-HK"/>
        </w:rPr>
        <w:t xml:space="preserve"> a</w:t>
      </w:r>
      <w:r>
        <w:t>fter</w:t>
      </w:r>
      <w:r>
        <w:rPr>
          <w:rFonts w:hint="eastAsia"/>
          <w:lang w:eastAsia="zh-HK"/>
        </w:rPr>
        <w:t xml:space="preserve"> </w:t>
      </w:r>
      <w:r w:rsidR="006E10E4">
        <w:t>t = 0,</w:t>
      </w:r>
      <w:r w:rsidR="00505947">
        <w:rPr>
          <w:rFonts w:hint="eastAsia"/>
          <w:lang w:eastAsia="zh-HK"/>
        </w:rPr>
        <w:t xml:space="preserve"> t</w:t>
      </w:r>
      <w:r>
        <w:rPr>
          <w:rFonts w:hint="eastAsia"/>
          <w:lang w:eastAsia="zh-HK"/>
        </w:rPr>
        <w:t xml:space="preserve">he 3 Ohm can be ignored.  </w:t>
      </w:r>
    </w:p>
    <w:p w:rsidR="006E10E4" w:rsidRDefault="00C43834" w:rsidP="00C43834">
      <w:pPr>
        <w:rPr>
          <w:rFonts w:hint="eastAsia"/>
          <w:lang w:eastAsia="zh-HK"/>
        </w:rPr>
      </w:pPr>
      <w:r>
        <w:rPr>
          <w:rFonts w:hint="eastAsia"/>
          <w:lang w:eastAsia="zh-HK"/>
        </w:rPr>
        <w:t xml:space="preserve">The current flow in the </w:t>
      </w:r>
      <w:r>
        <w:rPr>
          <w:lang w:eastAsia="zh-HK"/>
        </w:rPr>
        <w:t>“</w:t>
      </w:r>
      <w:r>
        <w:rPr>
          <w:rFonts w:hint="eastAsia"/>
          <w:lang w:eastAsia="zh-HK"/>
        </w:rPr>
        <w:t>48v - 6 Ohm - 2 Ohm - 20V</w:t>
      </w:r>
      <w:r>
        <w:rPr>
          <w:lang w:eastAsia="zh-HK"/>
        </w:rPr>
        <w:t>”</w:t>
      </w:r>
      <w:r>
        <w:rPr>
          <w:rFonts w:hint="eastAsia"/>
          <w:lang w:eastAsia="zh-HK"/>
        </w:rPr>
        <w:t xml:space="preserve"> circuit loop is</w:t>
      </w:r>
    </w:p>
    <w:p w:rsidR="00C43834" w:rsidRDefault="00C43834" w:rsidP="00C43834">
      <w:pPr>
        <w:rPr>
          <w:rFonts w:hint="eastAsia"/>
          <w:lang w:eastAsia="zh-HK"/>
        </w:rPr>
      </w:pPr>
      <w:r>
        <w:rPr>
          <w:rFonts w:hint="eastAsia"/>
          <w:lang w:eastAsia="zh-HK"/>
        </w:rPr>
        <w:t xml:space="preserve">(48 </w:t>
      </w:r>
      <w:r>
        <w:rPr>
          <w:lang w:eastAsia="zh-HK"/>
        </w:rPr>
        <w:t>–</w:t>
      </w:r>
      <w:r>
        <w:rPr>
          <w:rFonts w:hint="eastAsia"/>
          <w:lang w:eastAsia="zh-HK"/>
        </w:rPr>
        <w:t xml:space="preserve"> 20)</w:t>
      </w:r>
      <w:proofErr w:type="gramStart"/>
      <w:r>
        <w:rPr>
          <w:rFonts w:hint="eastAsia"/>
          <w:lang w:eastAsia="zh-HK"/>
        </w:rPr>
        <w:t>/(</w:t>
      </w:r>
      <w:proofErr w:type="gramEnd"/>
      <w:r>
        <w:rPr>
          <w:rFonts w:hint="eastAsia"/>
          <w:lang w:eastAsia="zh-HK"/>
        </w:rPr>
        <w:t>2 + 6) = 28/8 A.</w:t>
      </w:r>
      <w:r w:rsidR="00505947">
        <w:rPr>
          <w:rFonts w:hint="eastAsia"/>
          <w:lang w:eastAsia="zh-HK"/>
        </w:rPr>
        <w:t xml:space="preserve"> The current flows anti </w:t>
      </w:r>
      <w:proofErr w:type="spellStart"/>
      <w:r w:rsidR="00505947">
        <w:rPr>
          <w:rFonts w:hint="eastAsia"/>
          <w:lang w:eastAsia="zh-HK"/>
        </w:rPr>
        <w:t>clockwisely</w:t>
      </w:r>
      <w:proofErr w:type="spellEnd"/>
      <w:r w:rsidR="00505947">
        <w:rPr>
          <w:rFonts w:hint="eastAsia"/>
          <w:lang w:eastAsia="zh-HK"/>
        </w:rPr>
        <w:t>.</w:t>
      </w:r>
    </w:p>
    <w:p w:rsidR="00C43834" w:rsidRDefault="00C43834" w:rsidP="00C43834">
      <w:pPr>
        <w:rPr>
          <w:rFonts w:hint="eastAsia"/>
          <w:lang w:eastAsia="zh-HK"/>
        </w:rPr>
      </w:pPr>
      <w:proofErr w:type="spellStart"/>
      <w:r>
        <w:rPr>
          <w:rFonts w:hint="eastAsia"/>
          <w:lang w:eastAsia="zh-HK"/>
        </w:rPr>
        <w:t>V_Th</w:t>
      </w:r>
      <w:proofErr w:type="spellEnd"/>
      <w:r w:rsidR="00462B29">
        <w:rPr>
          <w:rFonts w:hint="eastAsia"/>
          <w:lang w:eastAsia="zh-HK"/>
        </w:rPr>
        <w:t xml:space="preserve"> = 48V -</w:t>
      </w:r>
      <w:r>
        <w:rPr>
          <w:rFonts w:hint="eastAsia"/>
          <w:lang w:eastAsia="zh-HK"/>
        </w:rPr>
        <w:t xml:space="preserve"> V</w:t>
      </w:r>
      <w:r w:rsidR="00462B29">
        <w:rPr>
          <w:rFonts w:hint="eastAsia"/>
          <w:lang w:eastAsia="zh-HK"/>
        </w:rPr>
        <w:t>oltage across the 6 Ohm = 48 -</w:t>
      </w:r>
      <w:r>
        <w:rPr>
          <w:rFonts w:hint="eastAsia"/>
          <w:lang w:eastAsia="zh-HK"/>
        </w:rPr>
        <w:t xml:space="preserve"> 6(28/8</w:t>
      </w:r>
      <w:r w:rsidR="00462B29">
        <w:rPr>
          <w:rFonts w:hint="eastAsia"/>
          <w:lang w:eastAsia="zh-HK"/>
        </w:rPr>
        <w:t>) = 27V</w:t>
      </w:r>
    </w:p>
    <w:p w:rsidR="00C43834" w:rsidRDefault="00462B29" w:rsidP="00462B29">
      <w:pPr>
        <w:rPr>
          <w:rFonts w:hint="eastAsia"/>
          <w:lang w:eastAsia="zh-HK"/>
        </w:rPr>
      </w:pPr>
      <w:r>
        <w:rPr>
          <w:rFonts w:hint="eastAsia"/>
          <w:lang w:eastAsia="zh-HK"/>
        </w:rPr>
        <w:t xml:space="preserve"> </w:t>
      </w:r>
      <w:r w:rsidR="00C43834">
        <w:rPr>
          <w:rFonts w:hint="eastAsia"/>
          <w:lang w:eastAsia="zh-HK"/>
        </w:rPr>
        <w:t>R_TH = 3 + (6 || 2) = 4.5</w:t>
      </w:r>
      <w:r>
        <w:rPr>
          <w:rFonts w:hint="eastAsia"/>
          <w:lang w:eastAsia="zh-HK"/>
        </w:rPr>
        <w:t xml:space="preserve"> Ohm</w:t>
      </w:r>
    </w:p>
    <w:p w:rsidR="006E10E4" w:rsidRPr="00462B29" w:rsidRDefault="00462B29" w:rsidP="00462B29">
      <w:pPr>
        <w:rPr>
          <w:lang w:eastAsia="zh-HK"/>
        </w:rPr>
      </w:pPr>
      <w:r>
        <w:rPr>
          <w:rFonts w:ascii="Symbol" w:hAnsi="Symbol"/>
          <w:lang w:eastAsia="zh-HK"/>
        </w:rPr>
        <w:t></w:t>
      </w:r>
      <w:r>
        <w:rPr>
          <w:rFonts w:hint="eastAsia"/>
          <w:lang w:eastAsia="zh-HK"/>
        </w:rPr>
        <w:t xml:space="preserve"> = L / </w:t>
      </w:r>
      <w:proofErr w:type="spellStart"/>
      <w:r>
        <w:rPr>
          <w:rFonts w:hint="eastAsia"/>
          <w:lang w:eastAsia="zh-HK"/>
        </w:rPr>
        <w:t>R_Th</w:t>
      </w:r>
      <w:proofErr w:type="spellEnd"/>
      <w:r>
        <w:rPr>
          <w:rFonts w:hint="eastAsia"/>
          <w:lang w:eastAsia="zh-HK"/>
        </w:rPr>
        <w:t xml:space="preserve"> = 4/9 s</w:t>
      </w:r>
    </w:p>
    <w:p w:rsidR="006E10E4" w:rsidRDefault="006E10E4" w:rsidP="00462B29">
      <w:pPr>
        <w:rPr>
          <w:rFonts w:hint="eastAsia"/>
          <w:lang w:eastAsia="zh-HK"/>
        </w:rPr>
      </w:pPr>
      <w:r>
        <w:rPr>
          <w:position w:val="-10"/>
        </w:rPr>
        <w:object w:dxaOrig="960" w:dyaOrig="320">
          <v:shape id="_x0000_i1030" type="#_x0000_t75" style="width:48pt;height:15.75pt" o:ole="" fillcolor="window">
            <v:imagedata r:id="rId20" o:title=""/>
          </v:shape>
          <o:OLEObject Type="Embed" ProgID="Equation.3" ShapeID="_x0000_i1030" DrawAspect="Content" ObjectID="_1603350504" r:id="rId21"/>
        </w:object>
      </w:r>
    </w:p>
    <w:p w:rsidR="006E10E4" w:rsidRDefault="00462B29" w:rsidP="00462B29">
      <w:pPr>
        <w:rPr>
          <w:rFonts w:hint="eastAsia"/>
          <w:lang w:eastAsia="zh-HK"/>
        </w:rPr>
      </w:pPr>
      <w:proofErr w:type="spellStart"/>
      <w:r>
        <w:rPr>
          <w:rFonts w:hint="eastAsia"/>
          <w:lang w:eastAsia="zh-HK"/>
        </w:rPr>
        <w:t>i</w:t>
      </w:r>
      <w:proofErr w:type="spellEnd"/>
      <w:r>
        <w:rPr>
          <w:rFonts w:hint="eastAsia"/>
          <w:lang w:eastAsia="zh-HK"/>
        </w:rPr>
        <w:t>(</w:t>
      </w:r>
      <w:r>
        <w:rPr>
          <w:rFonts w:ascii="新細明體" w:eastAsia="新細明體" w:hAnsi="新細明體" w:hint="eastAsia"/>
          <w:lang w:eastAsia="zh-HK"/>
        </w:rPr>
        <w:t>∞</w:t>
      </w:r>
      <w:r>
        <w:rPr>
          <w:rFonts w:hint="eastAsia"/>
          <w:lang w:eastAsia="zh-HK"/>
        </w:rPr>
        <w:t xml:space="preserve">) = </w:t>
      </w:r>
      <w:proofErr w:type="spellStart"/>
      <w:r>
        <w:rPr>
          <w:rFonts w:hint="eastAsia"/>
          <w:lang w:eastAsia="zh-HK"/>
        </w:rPr>
        <w:t>V_Th</w:t>
      </w:r>
      <w:proofErr w:type="spellEnd"/>
      <w:r>
        <w:rPr>
          <w:rFonts w:hint="eastAsia"/>
          <w:lang w:eastAsia="zh-HK"/>
        </w:rPr>
        <w:t xml:space="preserve">  / </w:t>
      </w:r>
      <w:proofErr w:type="spellStart"/>
      <w:r>
        <w:rPr>
          <w:rFonts w:hint="eastAsia"/>
          <w:lang w:eastAsia="zh-HK"/>
        </w:rPr>
        <w:t>R_Th</w:t>
      </w:r>
      <w:proofErr w:type="spellEnd"/>
      <w:r>
        <w:rPr>
          <w:rFonts w:hint="eastAsia"/>
          <w:lang w:eastAsia="zh-HK"/>
        </w:rPr>
        <w:t xml:space="preserve">  =  27 / 4.5 = 6A  </w:t>
      </w:r>
    </w:p>
    <w:p w:rsidR="006E10E4" w:rsidRDefault="00462B29" w:rsidP="006E10E4"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F55344D" wp14:editId="52C427D1">
                <wp:simplePos x="0" y="0"/>
                <wp:positionH relativeFrom="column">
                  <wp:posOffset>1028700</wp:posOffset>
                </wp:positionH>
                <wp:positionV relativeFrom="paragraph">
                  <wp:posOffset>85725</wp:posOffset>
                </wp:positionV>
                <wp:extent cx="3291840" cy="1645920"/>
                <wp:effectExtent l="0" t="0" r="3810" b="11430"/>
                <wp:wrapNone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91840" cy="1645920"/>
                          <a:chOff x="4032" y="2304"/>
                          <a:chExt cx="5184" cy="2592"/>
                        </a:xfrm>
                      </wpg:grpSpPr>
                      <wpg:grpSp>
                        <wpg:cNvPr id="10" name="Group 60"/>
                        <wpg:cNvGrpSpPr>
                          <a:grpSpLocks/>
                        </wpg:cNvGrpSpPr>
                        <wpg:grpSpPr bwMode="auto">
                          <a:xfrm>
                            <a:off x="4032" y="2304"/>
                            <a:ext cx="5184" cy="2592"/>
                            <a:chOff x="3888" y="11520"/>
                            <a:chExt cx="5184" cy="2592"/>
                          </a:xfrm>
                        </wpg:grpSpPr>
                        <wps:wsp>
                          <wps:cNvPr id="11" name="Rectangle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6624" y="11952"/>
                              <a:ext cx="1440" cy="21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Rectangle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0" y="11952"/>
                              <a:ext cx="1584" cy="21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" name="Group 63"/>
                          <wpg:cNvGrpSpPr>
                            <a:grpSpLocks/>
                          </wpg:cNvGrpSpPr>
                          <wpg:grpSpPr bwMode="auto">
                            <a:xfrm>
                              <a:off x="4896" y="12960"/>
                              <a:ext cx="288" cy="1152"/>
                              <a:chOff x="6335" y="2160"/>
                              <a:chExt cx="288" cy="1152"/>
                            </a:xfrm>
                          </wpg:grpSpPr>
                          <wps:wsp>
                            <wps:cNvPr id="14" name="Line 6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904" y="2736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5" name="Group 6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35" y="2515"/>
                                <a:ext cx="288" cy="432"/>
                                <a:chOff x="6335" y="2515"/>
                                <a:chExt cx="288" cy="432"/>
                              </a:xfrm>
                            </wpg:grpSpPr>
                            <wps:wsp>
                              <wps:cNvPr id="16" name="Rectangle 66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6263" y="2587"/>
                                  <a:ext cx="432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FF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Freeform 67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6267" y="2616"/>
                                  <a:ext cx="426" cy="226"/>
                                </a:xfrm>
                                <a:custGeom>
                                  <a:avLst/>
                                  <a:gdLst>
                                    <a:gd name="T0" fmla="*/ 0 w 426"/>
                                    <a:gd name="T1" fmla="*/ 113 h 226"/>
                                    <a:gd name="T2" fmla="*/ 43 w 426"/>
                                    <a:gd name="T3" fmla="*/ 0 h 226"/>
                                    <a:gd name="T4" fmla="*/ 106 w 426"/>
                                    <a:gd name="T5" fmla="*/ 223 h 226"/>
                                    <a:gd name="T6" fmla="*/ 180 w 426"/>
                                    <a:gd name="T7" fmla="*/ 0 h 226"/>
                                    <a:gd name="T8" fmla="*/ 242 w 426"/>
                                    <a:gd name="T9" fmla="*/ 226 h 226"/>
                                    <a:gd name="T10" fmla="*/ 322 w 426"/>
                                    <a:gd name="T11" fmla="*/ 0 h 226"/>
                                    <a:gd name="T12" fmla="*/ 384 w 426"/>
                                    <a:gd name="T13" fmla="*/ 226 h 226"/>
                                    <a:gd name="T14" fmla="*/ 426 w 426"/>
                                    <a:gd name="T15" fmla="*/ 113 h 2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426" h="226">
                                      <a:moveTo>
                                        <a:pt x="0" y="113"/>
                                      </a:moveTo>
                                      <a:lnTo>
                                        <a:pt x="43" y="0"/>
                                      </a:lnTo>
                                      <a:lnTo>
                                        <a:pt x="106" y="223"/>
                                      </a:lnTo>
                                      <a:lnTo>
                                        <a:pt x="180" y="0"/>
                                      </a:lnTo>
                                      <a:lnTo>
                                        <a:pt x="242" y="226"/>
                                      </a:lnTo>
                                      <a:lnTo>
                                        <a:pt x="322" y="0"/>
                                      </a:lnTo>
                                      <a:lnTo>
                                        <a:pt x="384" y="226"/>
                                      </a:lnTo>
                                      <a:lnTo>
                                        <a:pt x="426" y="11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8" name="Group 68"/>
                          <wpg:cNvGrpSpPr>
                            <a:grpSpLocks/>
                          </wpg:cNvGrpSpPr>
                          <wpg:grpSpPr bwMode="auto">
                            <a:xfrm>
                              <a:off x="6336" y="11875"/>
                              <a:ext cx="576" cy="1373"/>
                              <a:chOff x="2448" y="1795"/>
                              <a:chExt cx="576" cy="1373"/>
                            </a:xfrm>
                          </wpg:grpSpPr>
                          <wps:wsp>
                            <wps:cNvPr id="19" name="Line 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36" y="2016"/>
                                <a:ext cx="0" cy="11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0" name="Group 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48" y="2302"/>
                                <a:ext cx="576" cy="578"/>
                                <a:chOff x="2448" y="2222"/>
                                <a:chExt cx="576" cy="578"/>
                              </a:xfrm>
                            </wpg:grpSpPr>
                            <wps:wsp>
                              <wps:cNvPr id="21" name="Rectangle 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48" y="2224"/>
                                  <a:ext cx="576" cy="57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39966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2" name="Group 7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63" y="2222"/>
                                  <a:ext cx="547" cy="578"/>
                                  <a:chOff x="2463" y="3742"/>
                                  <a:chExt cx="547" cy="578"/>
                                </a:xfrm>
                              </wpg:grpSpPr>
                              <wps:wsp>
                                <wps:cNvPr id="23" name="Line 7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36" y="3742"/>
                                    <a:ext cx="0" cy="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" name="Oval 7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63" y="3758"/>
                                    <a:ext cx="547" cy="547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" name="Line 7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36" y="4306"/>
                                    <a:ext cx="0" cy="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26" name="Text Box 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48" y="1795"/>
                                <a:ext cx="576" cy="10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99CC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E10E4" w:rsidRDefault="006E10E4" w:rsidP="006E10E4">
                                  <w:pPr>
                                    <w:jc w:val="center"/>
                                  </w:pPr>
                                </w:p>
                                <w:p w:rsidR="006E10E4" w:rsidRDefault="006E10E4" w:rsidP="006E10E4">
                                  <w:pPr>
                                    <w:jc w:val="center"/>
                                  </w:pPr>
                                  <w:r>
                                    <w:t>+</w:t>
                                  </w:r>
                                </w:p>
                                <w:p w:rsidR="006E10E4" w:rsidRDefault="006E10E4" w:rsidP="006E10E4">
                                  <w:pPr>
                                    <w:jc w:val="center"/>
                                  </w:pPr>
                                  <w:r>
                                    <w:sym w:font="Symbol Set SWA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4752" y="11856"/>
                              <a:ext cx="576" cy="1392"/>
                              <a:chOff x="2448" y="1776"/>
                              <a:chExt cx="576" cy="1392"/>
                            </a:xfrm>
                          </wpg:grpSpPr>
                          <wps:wsp>
                            <wps:cNvPr id="28" name="Line 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36" y="2016"/>
                                <a:ext cx="0" cy="11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9" name="Group 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48" y="2302"/>
                                <a:ext cx="576" cy="578"/>
                                <a:chOff x="2448" y="2222"/>
                                <a:chExt cx="576" cy="578"/>
                              </a:xfrm>
                            </wpg:grpSpPr>
                            <wps:wsp>
                              <wps:cNvPr id="30" name="Rectangle 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48" y="2224"/>
                                  <a:ext cx="576" cy="57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39966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1" name="Group 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63" y="2222"/>
                                  <a:ext cx="547" cy="578"/>
                                  <a:chOff x="2463" y="3742"/>
                                  <a:chExt cx="547" cy="578"/>
                                </a:xfrm>
                              </wpg:grpSpPr>
                              <wps:wsp>
                                <wps:cNvPr id="32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36" y="3742"/>
                                    <a:ext cx="0" cy="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" name="Oval 8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63" y="3758"/>
                                    <a:ext cx="547" cy="547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" name="Line 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36" y="4306"/>
                                    <a:ext cx="0" cy="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35" name="Text Box 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48" y="1776"/>
                                <a:ext cx="576" cy="10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99CC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E10E4" w:rsidRDefault="006E10E4" w:rsidP="006E10E4">
                                  <w:pPr>
                                    <w:jc w:val="center"/>
                                  </w:pPr>
                                </w:p>
                                <w:p w:rsidR="006E10E4" w:rsidRDefault="006E10E4" w:rsidP="006E10E4">
                                  <w:pPr>
                                    <w:jc w:val="center"/>
                                  </w:pPr>
                                  <w:r>
                                    <w:t>+</w:t>
                                  </w:r>
                                </w:p>
                                <w:p w:rsidR="006E10E4" w:rsidRDefault="006E10E4" w:rsidP="006E10E4">
                                  <w:pPr>
                                    <w:jc w:val="center"/>
                                  </w:pPr>
                                  <w:r>
                                    <w:sym w:font="Symbol Set SWA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6" name="Group 86"/>
                          <wpg:cNvGrpSpPr>
                            <a:grpSpLocks/>
                          </wpg:cNvGrpSpPr>
                          <wpg:grpSpPr bwMode="auto">
                            <a:xfrm>
                              <a:off x="6480" y="12960"/>
                              <a:ext cx="288" cy="1152"/>
                              <a:chOff x="6335" y="2160"/>
                              <a:chExt cx="288" cy="1152"/>
                            </a:xfrm>
                          </wpg:grpSpPr>
                          <wps:wsp>
                            <wps:cNvPr id="37" name="Line 8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904" y="2736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38" name="Group 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35" y="2515"/>
                                <a:ext cx="288" cy="432"/>
                                <a:chOff x="6335" y="2515"/>
                                <a:chExt cx="288" cy="432"/>
                              </a:xfrm>
                            </wpg:grpSpPr>
                            <wps:wsp>
                              <wps:cNvPr id="39" name="Rectangle 89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6263" y="2587"/>
                                  <a:ext cx="432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FF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Freeform 90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6267" y="2616"/>
                                  <a:ext cx="426" cy="226"/>
                                </a:xfrm>
                                <a:custGeom>
                                  <a:avLst/>
                                  <a:gdLst>
                                    <a:gd name="T0" fmla="*/ 0 w 426"/>
                                    <a:gd name="T1" fmla="*/ 113 h 226"/>
                                    <a:gd name="T2" fmla="*/ 43 w 426"/>
                                    <a:gd name="T3" fmla="*/ 0 h 226"/>
                                    <a:gd name="T4" fmla="*/ 106 w 426"/>
                                    <a:gd name="T5" fmla="*/ 223 h 226"/>
                                    <a:gd name="T6" fmla="*/ 180 w 426"/>
                                    <a:gd name="T7" fmla="*/ 0 h 226"/>
                                    <a:gd name="T8" fmla="*/ 242 w 426"/>
                                    <a:gd name="T9" fmla="*/ 226 h 226"/>
                                    <a:gd name="T10" fmla="*/ 322 w 426"/>
                                    <a:gd name="T11" fmla="*/ 0 h 226"/>
                                    <a:gd name="T12" fmla="*/ 384 w 426"/>
                                    <a:gd name="T13" fmla="*/ 226 h 226"/>
                                    <a:gd name="T14" fmla="*/ 426 w 426"/>
                                    <a:gd name="T15" fmla="*/ 113 h 2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426" h="226">
                                      <a:moveTo>
                                        <a:pt x="0" y="113"/>
                                      </a:moveTo>
                                      <a:lnTo>
                                        <a:pt x="43" y="0"/>
                                      </a:lnTo>
                                      <a:lnTo>
                                        <a:pt x="106" y="223"/>
                                      </a:lnTo>
                                      <a:lnTo>
                                        <a:pt x="180" y="0"/>
                                      </a:lnTo>
                                      <a:lnTo>
                                        <a:pt x="242" y="226"/>
                                      </a:lnTo>
                                      <a:lnTo>
                                        <a:pt x="322" y="0"/>
                                      </a:lnTo>
                                      <a:lnTo>
                                        <a:pt x="384" y="226"/>
                                      </a:lnTo>
                                      <a:lnTo>
                                        <a:pt x="426" y="11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41" name="Group 91"/>
                          <wpg:cNvGrpSpPr>
                            <a:grpSpLocks/>
                          </wpg:cNvGrpSpPr>
                          <wpg:grpSpPr bwMode="auto">
                            <a:xfrm>
                              <a:off x="8064" y="13248"/>
                              <a:ext cx="1008" cy="576"/>
                              <a:chOff x="8784" y="11376"/>
                              <a:chExt cx="1008" cy="576"/>
                            </a:xfrm>
                          </wpg:grpSpPr>
                          <wps:wsp>
                            <wps:cNvPr id="42" name="Text Box 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20" y="11448"/>
                                <a:ext cx="720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E10E4" w:rsidRDefault="006E10E4" w:rsidP="006E10E4">
                                  <w:pPr>
                                    <w:pStyle w:val="3"/>
                                  </w:pPr>
                                  <w:r>
                                    <w:t xml:space="preserve">3 </w:t>
                                  </w:r>
                                  <w:r>
                                    <w:sym w:font="Symbol Set SWA" w:char="F057"/>
                                  </w: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  <wps:wsp>
                            <wps:cNvPr id="43" name="Rectangle 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84" y="11376"/>
                                <a:ext cx="1008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99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4" name="Group 94"/>
                          <wpg:cNvGrpSpPr>
                            <a:grpSpLocks/>
                          </wpg:cNvGrpSpPr>
                          <wpg:grpSpPr bwMode="auto">
                            <a:xfrm>
                              <a:off x="5616" y="13248"/>
                              <a:ext cx="1008" cy="576"/>
                              <a:chOff x="7776" y="10224"/>
                              <a:chExt cx="1008" cy="576"/>
                            </a:xfrm>
                          </wpg:grpSpPr>
                          <wps:wsp>
                            <wps:cNvPr id="45" name="Text Box 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30" y="10296"/>
                                <a:ext cx="720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E10E4" w:rsidRDefault="006E10E4" w:rsidP="006E10E4">
                                  <w:pPr>
                                    <w:pStyle w:val="5"/>
                                  </w:pPr>
                                  <w:r>
                                    <w:t xml:space="preserve">6 </w:t>
                                  </w:r>
                                  <w:r>
                                    <w:sym w:font="Symbol Set SWA" w:char="F057"/>
                                  </w: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  <wps:wsp>
                            <wps:cNvPr id="46" name="Rectangle 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76" y="10224"/>
                                <a:ext cx="1008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33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13716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7" name="Group 97"/>
                          <wpg:cNvGrpSpPr>
                            <a:grpSpLocks/>
                          </wpg:cNvGrpSpPr>
                          <wpg:grpSpPr bwMode="auto">
                            <a:xfrm>
                              <a:off x="5472" y="12384"/>
                              <a:ext cx="1008" cy="576"/>
                              <a:chOff x="7776" y="10224"/>
                              <a:chExt cx="1008" cy="576"/>
                            </a:xfrm>
                          </wpg:grpSpPr>
                          <wps:wsp>
                            <wps:cNvPr id="48" name="Text Box 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30" y="10296"/>
                                <a:ext cx="720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E10E4" w:rsidRDefault="006E10E4" w:rsidP="006E10E4">
                                  <w:pPr>
                                    <w:pStyle w:val="5"/>
                                  </w:pPr>
                                  <w:r>
                                    <w:t>48 V</w:t>
                                  </w: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  <wps:wsp>
                            <wps:cNvPr id="49" name="Rectangle 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76" y="10224"/>
                                <a:ext cx="1008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33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13716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0" name="Group 100"/>
                          <wpg:cNvGrpSpPr>
                            <a:grpSpLocks/>
                          </wpg:cNvGrpSpPr>
                          <wpg:grpSpPr bwMode="auto">
                            <a:xfrm>
                              <a:off x="4032" y="13248"/>
                              <a:ext cx="1008" cy="576"/>
                              <a:chOff x="7776" y="10224"/>
                              <a:chExt cx="1008" cy="576"/>
                            </a:xfrm>
                          </wpg:grpSpPr>
                          <wps:wsp>
                            <wps:cNvPr id="51" name="Text Box 1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30" y="10296"/>
                                <a:ext cx="720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E10E4" w:rsidRDefault="006E10E4" w:rsidP="006E10E4">
                                  <w:pPr>
                                    <w:pStyle w:val="5"/>
                                  </w:pPr>
                                  <w:r>
                                    <w:t xml:space="preserve">2 </w:t>
                                  </w:r>
                                  <w:r>
                                    <w:sym w:font="Symbol Set SWA" w:char="F057"/>
                                  </w: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  <wps:wsp>
                            <wps:cNvPr id="52" name="Rectangle 1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76" y="10224"/>
                                <a:ext cx="1008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33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13716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3" name="Group 103"/>
                          <wpg:cNvGrpSpPr>
                            <a:grpSpLocks/>
                          </wpg:cNvGrpSpPr>
                          <wpg:grpSpPr bwMode="auto">
                            <a:xfrm>
                              <a:off x="3888" y="12384"/>
                              <a:ext cx="1008" cy="576"/>
                              <a:chOff x="7776" y="10224"/>
                              <a:chExt cx="1008" cy="576"/>
                            </a:xfrm>
                          </wpg:grpSpPr>
                          <wps:wsp>
                            <wps:cNvPr id="54" name="Text Box 10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30" y="10296"/>
                                <a:ext cx="720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E10E4" w:rsidRDefault="006E10E4" w:rsidP="006E10E4">
                                  <w:pPr>
                                    <w:pStyle w:val="5"/>
                                  </w:pPr>
                                  <w:r>
                                    <w:t>20 V</w:t>
                                  </w: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  <wps:wsp>
                            <wps:cNvPr id="55" name="Rectangle 1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76" y="10224"/>
                                <a:ext cx="1008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33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13716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6" name="Text Box 1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6" y="11520"/>
                              <a:ext cx="57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E10E4" w:rsidRDefault="006E10E4" w:rsidP="006E10E4">
                                <w:pPr>
                                  <w:pStyle w:val="4"/>
                                </w:pPr>
                                <w:proofErr w:type="gramStart"/>
                                <w: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45720" tIns="0" rIns="45720" bIns="0" anchor="t" anchorCtr="0" upright="1">
                            <a:noAutofit/>
                          </wps:bodyPr>
                        </wps:wsp>
                        <wpg:grpSp>
                          <wpg:cNvPr id="57" name="Group 107"/>
                          <wpg:cNvGrpSpPr>
                            <a:grpSpLocks/>
                          </wpg:cNvGrpSpPr>
                          <wpg:grpSpPr bwMode="auto">
                            <a:xfrm>
                              <a:off x="7776" y="11946"/>
                              <a:ext cx="864" cy="438"/>
                              <a:chOff x="7776" y="11946"/>
                              <a:chExt cx="864" cy="438"/>
                            </a:xfrm>
                          </wpg:grpSpPr>
                          <wps:wsp>
                            <wps:cNvPr id="58" name="Rectangle 1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76" y="11952"/>
                                <a:ext cx="864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59" name="Group 1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24" y="11946"/>
                                <a:ext cx="576" cy="432"/>
                                <a:chOff x="8024" y="11946"/>
                                <a:chExt cx="576" cy="432"/>
                              </a:xfrm>
                            </wpg:grpSpPr>
                            <wps:wsp>
                              <wps:cNvPr id="60" name="Text Box 1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24" y="11946"/>
                                  <a:ext cx="576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10E4" w:rsidRDefault="006E10E4" w:rsidP="006E10E4">
                                    <w:pPr>
                                      <w:pStyle w:val="4"/>
                                    </w:pPr>
                                    <w:proofErr w:type="spellStart"/>
                                    <w:proofErr w:type="gramStart"/>
                                    <w:r>
                                      <w:t>i</w:t>
                                    </w:r>
                                    <w:proofErr w:type="spellEnd"/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Line 1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64" y="12011"/>
                                  <a:ext cx="0" cy="2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62" name="Group 112"/>
                          <wpg:cNvGrpSpPr>
                            <a:grpSpLocks/>
                          </wpg:cNvGrpSpPr>
                          <wpg:grpSpPr bwMode="auto">
                            <a:xfrm>
                              <a:off x="7920" y="12960"/>
                              <a:ext cx="288" cy="1152"/>
                              <a:chOff x="6335" y="2160"/>
                              <a:chExt cx="288" cy="1152"/>
                            </a:xfrm>
                          </wpg:grpSpPr>
                          <wps:wsp>
                            <wps:cNvPr id="63" name="Line 11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904" y="2736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90464" name="Group 1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35" y="2515"/>
                                <a:ext cx="288" cy="432"/>
                                <a:chOff x="6335" y="2515"/>
                                <a:chExt cx="288" cy="432"/>
                              </a:xfrm>
                            </wpg:grpSpPr>
                            <wps:wsp>
                              <wps:cNvPr id="190465" name="Rectangle 115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6263" y="2587"/>
                                  <a:ext cx="432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FF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466" name="Freeform 116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6267" y="2616"/>
                                  <a:ext cx="426" cy="226"/>
                                </a:xfrm>
                                <a:custGeom>
                                  <a:avLst/>
                                  <a:gdLst>
                                    <a:gd name="T0" fmla="*/ 0 w 426"/>
                                    <a:gd name="T1" fmla="*/ 113 h 226"/>
                                    <a:gd name="T2" fmla="*/ 43 w 426"/>
                                    <a:gd name="T3" fmla="*/ 0 h 226"/>
                                    <a:gd name="T4" fmla="*/ 106 w 426"/>
                                    <a:gd name="T5" fmla="*/ 223 h 226"/>
                                    <a:gd name="T6" fmla="*/ 180 w 426"/>
                                    <a:gd name="T7" fmla="*/ 0 h 226"/>
                                    <a:gd name="T8" fmla="*/ 242 w 426"/>
                                    <a:gd name="T9" fmla="*/ 226 h 226"/>
                                    <a:gd name="T10" fmla="*/ 322 w 426"/>
                                    <a:gd name="T11" fmla="*/ 0 h 226"/>
                                    <a:gd name="T12" fmla="*/ 384 w 426"/>
                                    <a:gd name="T13" fmla="*/ 226 h 226"/>
                                    <a:gd name="T14" fmla="*/ 426 w 426"/>
                                    <a:gd name="T15" fmla="*/ 113 h 2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426" h="226">
                                      <a:moveTo>
                                        <a:pt x="0" y="113"/>
                                      </a:moveTo>
                                      <a:lnTo>
                                        <a:pt x="43" y="0"/>
                                      </a:lnTo>
                                      <a:lnTo>
                                        <a:pt x="106" y="223"/>
                                      </a:lnTo>
                                      <a:lnTo>
                                        <a:pt x="180" y="0"/>
                                      </a:lnTo>
                                      <a:lnTo>
                                        <a:pt x="242" y="226"/>
                                      </a:lnTo>
                                      <a:lnTo>
                                        <a:pt x="322" y="0"/>
                                      </a:lnTo>
                                      <a:lnTo>
                                        <a:pt x="384" y="226"/>
                                      </a:lnTo>
                                      <a:lnTo>
                                        <a:pt x="426" y="11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90468" name="Line 1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40" y="12096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90469" name="Group 118"/>
                          <wpg:cNvGrpSpPr>
                            <a:grpSpLocks/>
                          </wpg:cNvGrpSpPr>
                          <wpg:grpSpPr bwMode="auto">
                            <a:xfrm>
                              <a:off x="7920" y="12096"/>
                              <a:ext cx="288" cy="1152"/>
                              <a:chOff x="3744" y="1728"/>
                              <a:chExt cx="288" cy="1152"/>
                            </a:xfrm>
                          </wpg:grpSpPr>
                          <wps:wsp>
                            <wps:cNvPr id="190470" name="Line 11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312" y="2304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471" name="Rectangle 120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3600" y="2160"/>
                                <a:ext cx="576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0472" name="Freeform 121"/>
                            <wps:cNvSpPr>
                              <a:spLocks/>
                            </wps:cNvSpPr>
                            <wps:spPr bwMode="auto">
                              <a:xfrm rot="5400000">
                                <a:off x="3830" y="2358"/>
                                <a:ext cx="116" cy="221"/>
                              </a:xfrm>
                              <a:custGeom>
                                <a:avLst/>
                                <a:gdLst>
                                  <a:gd name="T0" fmla="*/ 0 w 116"/>
                                  <a:gd name="T1" fmla="*/ 0 h 221"/>
                                  <a:gd name="T2" fmla="*/ 32 w 116"/>
                                  <a:gd name="T3" fmla="*/ 5 h 221"/>
                                  <a:gd name="T4" fmla="*/ 53 w 116"/>
                                  <a:gd name="T5" fmla="*/ 17 h 221"/>
                                  <a:gd name="T6" fmla="*/ 62 w 116"/>
                                  <a:gd name="T7" fmla="*/ 26 h 221"/>
                                  <a:gd name="T8" fmla="*/ 72 w 116"/>
                                  <a:gd name="T9" fmla="*/ 37 h 221"/>
                                  <a:gd name="T10" fmla="*/ 83 w 116"/>
                                  <a:gd name="T11" fmla="*/ 52 h 221"/>
                                  <a:gd name="T12" fmla="*/ 95 w 116"/>
                                  <a:gd name="T13" fmla="*/ 84 h 221"/>
                                  <a:gd name="T14" fmla="*/ 100 w 116"/>
                                  <a:gd name="T15" fmla="*/ 132 h 221"/>
                                  <a:gd name="T16" fmla="*/ 100 w 116"/>
                                  <a:gd name="T17" fmla="*/ 163 h 221"/>
                                  <a:gd name="T18" fmla="*/ 94 w 116"/>
                                  <a:gd name="T19" fmla="*/ 190 h 221"/>
                                  <a:gd name="T20" fmla="*/ 75 w 116"/>
                                  <a:gd name="T21" fmla="*/ 218 h 221"/>
                                  <a:gd name="T22" fmla="*/ 48 w 116"/>
                                  <a:gd name="T23" fmla="*/ 221 h 221"/>
                                  <a:gd name="T24" fmla="*/ 32 w 116"/>
                                  <a:gd name="T25" fmla="*/ 192 h 221"/>
                                  <a:gd name="T26" fmla="*/ 22 w 116"/>
                                  <a:gd name="T27" fmla="*/ 158 h 221"/>
                                  <a:gd name="T28" fmla="*/ 25 w 116"/>
                                  <a:gd name="T29" fmla="*/ 117 h 221"/>
                                  <a:gd name="T30" fmla="*/ 27 w 116"/>
                                  <a:gd name="T31" fmla="*/ 82 h 221"/>
                                  <a:gd name="T32" fmla="*/ 39 w 116"/>
                                  <a:gd name="T33" fmla="*/ 55 h 221"/>
                                  <a:gd name="T34" fmla="*/ 58 w 116"/>
                                  <a:gd name="T35" fmla="*/ 25 h 221"/>
                                  <a:gd name="T36" fmla="*/ 82 w 116"/>
                                  <a:gd name="T37" fmla="*/ 10 h 221"/>
                                  <a:gd name="T38" fmla="*/ 99 w 116"/>
                                  <a:gd name="T39" fmla="*/ 1 h 221"/>
                                  <a:gd name="T40" fmla="*/ 116 w 116"/>
                                  <a:gd name="T41" fmla="*/ 2 h 22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</a:cxnLst>
                                <a:rect l="0" t="0" r="r" b="b"/>
                                <a:pathLst>
                                  <a:path w="116" h="221">
                                    <a:moveTo>
                                      <a:pt x="0" y="0"/>
                                    </a:moveTo>
                                    <a:lnTo>
                                      <a:pt x="32" y="5"/>
                                    </a:lnTo>
                                    <a:lnTo>
                                      <a:pt x="53" y="17"/>
                                    </a:lnTo>
                                    <a:lnTo>
                                      <a:pt x="62" y="26"/>
                                    </a:lnTo>
                                    <a:lnTo>
                                      <a:pt x="72" y="37"/>
                                    </a:lnTo>
                                    <a:lnTo>
                                      <a:pt x="83" y="52"/>
                                    </a:lnTo>
                                    <a:lnTo>
                                      <a:pt x="95" y="84"/>
                                    </a:lnTo>
                                    <a:lnTo>
                                      <a:pt x="100" y="132"/>
                                    </a:lnTo>
                                    <a:lnTo>
                                      <a:pt x="100" y="163"/>
                                    </a:lnTo>
                                    <a:lnTo>
                                      <a:pt x="94" y="190"/>
                                    </a:lnTo>
                                    <a:lnTo>
                                      <a:pt x="75" y="218"/>
                                    </a:lnTo>
                                    <a:lnTo>
                                      <a:pt x="48" y="221"/>
                                    </a:lnTo>
                                    <a:lnTo>
                                      <a:pt x="32" y="192"/>
                                    </a:lnTo>
                                    <a:lnTo>
                                      <a:pt x="22" y="158"/>
                                    </a:lnTo>
                                    <a:lnTo>
                                      <a:pt x="25" y="117"/>
                                    </a:lnTo>
                                    <a:lnTo>
                                      <a:pt x="27" y="82"/>
                                    </a:lnTo>
                                    <a:lnTo>
                                      <a:pt x="39" y="55"/>
                                    </a:lnTo>
                                    <a:lnTo>
                                      <a:pt x="58" y="25"/>
                                    </a:lnTo>
                                    <a:lnTo>
                                      <a:pt x="82" y="10"/>
                                    </a:lnTo>
                                    <a:lnTo>
                                      <a:pt x="99" y="1"/>
                                    </a:lnTo>
                                    <a:lnTo>
                                      <a:pt x="116" y="2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0473" name="Freeform 122"/>
                            <wps:cNvSpPr>
                              <a:spLocks/>
                            </wps:cNvSpPr>
                            <wps:spPr bwMode="auto">
                              <a:xfrm>
                                <a:off x="3780" y="2062"/>
                                <a:ext cx="218" cy="130"/>
                              </a:xfrm>
                              <a:custGeom>
                                <a:avLst/>
                                <a:gdLst>
                                  <a:gd name="T0" fmla="*/ 206 w 218"/>
                                  <a:gd name="T1" fmla="*/ 0 h 130"/>
                                  <a:gd name="T2" fmla="*/ 214 w 218"/>
                                  <a:gd name="T3" fmla="*/ 39 h 130"/>
                                  <a:gd name="T4" fmla="*/ 207 w 218"/>
                                  <a:gd name="T5" fmla="*/ 58 h 130"/>
                                  <a:gd name="T6" fmla="*/ 194 w 218"/>
                                  <a:gd name="T7" fmla="*/ 70 h 130"/>
                                  <a:gd name="T8" fmla="*/ 166 w 218"/>
                                  <a:gd name="T9" fmla="*/ 94 h 130"/>
                                  <a:gd name="T10" fmla="*/ 136 w 218"/>
                                  <a:gd name="T11" fmla="*/ 102 h 130"/>
                                  <a:gd name="T12" fmla="*/ 84 w 218"/>
                                  <a:gd name="T13" fmla="*/ 105 h 130"/>
                                  <a:gd name="T14" fmla="*/ 31 w 218"/>
                                  <a:gd name="T15" fmla="*/ 95 h 130"/>
                                  <a:gd name="T16" fmla="*/ 3 w 218"/>
                                  <a:gd name="T17" fmla="*/ 76 h 130"/>
                                  <a:gd name="T18" fmla="*/ 0 w 218"/>
                                  <a:gd name="T19" fmla="*/ 50 h 130"/>
                                  <a:gd name="T20" fmla="*/ 28 w 218"/>
                                  <a:gd name="T21" fmla="*/ 30 h 130"/>
                                  <a:gd name="T22" fmla="*/ 56 w 218"/>
                                  <a:gd name="T23" fmla="*/ 29 h 130"/>
                                  <a:gd name="T24" fmla="*/ 88 w 218"/>
                                  <a:gd name="T25" fmla="*/ 24 h 130"/>
                                  <a:gd name="T26" fmla="*/ 153 w 218"/>
                                  <a:gd name="T27" fmla="*/ 39 h 130"/>
                                  <a:gd name="T28" fmla="*/ 126 w 218"/>
                                  <a:gd name="T29" fmla="*/ 31 h 130"/>
                                  <a:gd name="T30" fmla="*/ 173 w 218"/>
                                  <a:gd name="T31" fmla="*/ 53 h 130"/>
                                  <a:gd name="T32" fmla="*/ 206 w 218"/>
                                  <a:gd name="T33" fmla="*/ 84 h 130"/>
                                  <a:gd name="T34" fmla="*/ 211 w 218"/>
                                  <a:gd name="T35" fmla="*/ 102 h 130"/>
                                  <a:gd name="T36" fmla="*/ 218 w 218"/>
                                  <a:gd name="T37" fmla="*/ 130 h 13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218" h="130">
                                    <a:moveTo>
                                      <a:pt x="206" y="0"/>
                                    </a:moveTo>
                                    <a:lnTo>
                                      <a:pt x="214" y="39"/>
                                    </a:lnTo>
                                    <a:lnTo>
                                      <a:pt x="207" y="58"/>
                                    </a:lnTo>
                                    <a:lnTo>
                                      <a:pt x="194" y="70"/>
                                    </a:lnTo>
                                    <a:lnTo>
                                      <a:pt x="166" y="94"/>
                                    </a:lnTo>
                                    <a:lnTo>
                                      <a:pt x="136" y="102"/>
                                    </a:lnTo>
                                    <a:lnTo>
                                      <a:pt x="84" y="105"/>
                                    </a:lnTo>
                                    <a:lnTo>
                                      <a:pt x="31" y="95"/>
                                    </a:lnTo>
                                    <a:lnTo>
                                      <a:pt x="3" y="76"/>
                                    </a:lnTo>
                                    <a:lnTo>
                                      <a:pt x="0" y="50"/>
                                    </a:lnTo>
                                    <a:lnTo>
                                      <a:pt x="28" y="30"/>
                                    </a:lnTo>
                                    <a:lnTo>
                                      <a:pt x="56" y="29"/>
                                    </a:lnTo>
                                    <a:lnTo>
                                      <a:pt x="88" y="24"/>
                                    </a:lnTo>
                                    <a:lnTo>
                                      <a:pt x="153" y="39"/>
                                    </a:lnTo>
                                    <a:lnTo>
                                      <a:pt x="126" y="31"/>
                                    </a:lnTo>
                                    <a:lnTo>
                                      <a:pt x="173" y="53"/>
                                    </a:lnTo>
                                    <a:lnTo>
                                      <a:pt x="206" y="84"/>
                                    </a:lnTo>
                                    <a:lnTo>
                                      <a:pt x="211" y="102"/>
                                    </a:lnTo>
                                    <a:lnTo>
                                      <a:pt x="218" y="13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0474" name="Freeform 123"/>
                            <wps:cNvSpPr>
                              <a:spLocks/>
                            </wps:cNvSpPr>
                            <wps:spPr bwMode="auto">
                              <a:xfrm rot="5400000">
                                <a:off x="3832" y="2134"/>
                                <a:ext cx="112" cy="221"/>
                              </a:xfrm>
                              <a:custGeom>
                                <a:avLst/>
                                <a:gdLst>
                                  <a:gd name="T0" fmla="*/ 0 w 112"/>
                                  <a:gd name="T1" fmla="*/ 2 h 221"/>
                                  <a:gd name="T2" fmla="*/ 15 w 112"/>
                                  <a:gd name="T3" fmla="*/ 0 h 221"/>
                                  <a:gd name="T4" fmla="*/ 24 w 112"/>
                                  <a:gd name="T5" fmla="*/ 5 h 221"/>
                                  <a:gd name="T6" fmla="*/ 49 w 112"/>
                                  <a:gd name="T7" fmla="*/ 14 h 221"/>
                                  <a:gd name="T8" fmla="*/ 73 w 112"/>
                                  <a:gd name="T9" fmla="*/ 50 h 221"/>
                                  <a:gd name="T10" fmla="*/ 90 w 112"/>
                                  <a:gd name="T11" fmla="*/ 84 h 221"/>
                                  <a:gd name="T12" fmla="*/ 95 w 112"/>
                                  <a:gd name="T13" fmla="*/ 130 h 221"/>
                                  <a:gd name="T14" fmla="*/ 92 w 112"/>
                                  <a:gd name="T15" fmla="*/ 166 h 221"/>
                                  <a:gd name="T16" fmla="*/ 84 w 112"/>
                                  <a:gd name="T17" fmla="*/ 209 h 221"/>
                                  <a:gd name="T18" fmla="*/ 60 w 112"/>
                                  <a:gd name="T19" fmla="*/ 221 h 221"/>
                                  <a:gd name="T20" fmla="*/ 32 w 112"/>
                                  <a:gd name="T21" fmla="*/ 209 h 221"/>
                                  <a:gd name="T22" fmla="*/ 23 w 112"/>
                                  <a:gd name="T23" fmla="*/ 173 h 221"/>
                                  <a:gd name="T24" fmla="*/ 17 w 112"/>
                                  <a:gd name="T25" fmla="*/ 137 h 221"/>
                                  <a:gd name="T26" fmla="*/ 20 w 112"/>
                                  <a:gd name="T27" fmla="*/ 106 h 221"/>
                                  <a:gd name="T28" fmla="*/ 29 w 112"/>
                                  <a:gd name="T29" fmla="*/ 72 h 221"/>
                                  <a:gd name="T30" fmla="*/ 45 w 112"/>
                                  <a:gd name="T31" fmla="*/ 51 h 221"/>
                                  <a:gd name="T32" fmla="*/ 63 w 112"/>
                                  <a:gd name="T33" fmla="*/ 31 h 221"/>
                                  <a:gd name="T34" fmla="*/ 77 w 112"/>
                                  <a:gd name="T35" fmla="*/ 16 h 221"/>
                                  <a:gd name="T36" fmla="*/ 92 w 112"/>
                                  <a:gd name="T37" fmla="*/ 7 h 221"/>
                                  <a:gd name="T38" fmla="*/ 112 w 112"/>
                                  <a:gd name="T39" fmla="*/ 2 h 22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</a:cxnLst>
                                <a:rect l="0" t="0" r="r" b="b"/>
                                <a:pathLst>
                                  <a:path w="112" h="221">
                                    <a:moveTo>
                                      <a:pt x="0" y="2"/>
                                    </a:moveTo>
                                    <a:lnTo>
                                      <a:pt x="15" y="0"/>
                                    </a:lnTo>
                                    <a:lnTo>
                                      <a:pt x="24" y="5"/>
                                    </a:lnTo>
                                    <a:lnTo>
                                      <a:pt x="49" y="14"/>
                                    </a:lnTo>
                                    <a:lnTo>
                                      <a:pt x="73" y="50"/>
                                    </a:lnTo>
                                    <a:lnTo>
                                      <a:pt x="90" y="84"/>
                                    </a:lnTo>
                                    <a:lnTo>
                                      <a:pt x="95" y="130"/>
                                    </a:lnTo>
                                    <a:lnTo>
                                      <a:pt x="92" y="166"/>
                                    </a:lnTo>
                                    <a:lnTo>
                                      <a:pt x="84" y="209"/>
                                    </a:lnTo>
                                    <a:lnTo>
                                      <a:pt x="60" y="221"/>
                                    </a:lnTo>
                                    <a:lnTo>
                                      <a:pt x="32" y="209"/>
                                    </a:lnTo>
                                    <a:lnTo>
                                      <a:pt x="23" y="173"/>
                                    </a:lnTo>
                                    <a:lnTo>
                                      <a:pt x="17" y="137"/>
                                    </a:lnTo>
                                    <a:lnTo>
                                      <a:pt x="20" y="106"/>
                                    </a:lnTo>
                                    <a:lnTo>
                                      <a:pt x="29" y="72"/>
                                    </a:lnTo>
                                    <a:lnTo>
                                      <a:pt x="45" y="51"/>
                                    </a:lnTo>
                                    <a:lnTo>
                                      <a:pt x="63" y="31"/>
                                    </a:lnTo>
                                    <a:lnTo>
                                      <a:pt x="77" y="16"/>
                                    </a:lnTo>
                                    <a:lnTo>
                                      <a:pt x="92" y="7"/>
                                    </a:lnTo>
                                    <a:lnTo>
                                      <a:pt x="112" y="2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0475" name="Freeform 124"/>
                            <wps:cNvSpPr>
                              <a:spLocks/>
                            </wps:cNvSpPr>
                            <wps:spPr bwMode="auto">
                              <a:xfrm rot="5400000">
                                <a:off x="3831" y="2249"/>
                                <a:ext cx="117" cy="218"/>
                              </a:xfrm>
                              <a:custGeom>
                                <a:avLst/>
                                <a:gdLst>
                                  <a:gd name="T0" fmla="*/ 0 w 117"/>
                                  <a:gd name="T1" fmla="*/ 2 h 218"/>
                                  <a:gd name="T2" fmla="*/ 25 w 117"/>
                                  <a:gd name="T3" fmla="*/ 7 h 218"/>
                                  <a:gd name="T4" fmla="*/ 56 w 117"/>
                                  <a:gd name="T5" fmla="*/ 22 h 218"/>
                                  <a:gd name="T6" fmla="*/ 83 w 117"/>
                                  <a:gd name="T7" fmla="*/ 67 h 218"/>
                                  <a:gd name="T8" fmla="*/ 91 w 117"/>
                                  <a:gd name="T9" fmla="*/ 97 h 218"/>
                                  <a:gd name="T10" fmla="*/ 97 w 117"/>
                                  <a:gd name="T11" fmla="*/ 134 h 218"/>
                                  <a:gd name="T12" fmla="*/ 97 w 117"/>
                                  <a:gd name="T13" fmla="*/ 166 h 218"/>
                                  <a:gd name="T14" fmla="*/ 92 w 117"/>
                                  <a:gd name="T15" fmla="*/ 197 h 218"/>
                                  <a:gd name="T16" fmla="*/ 78 w 117"/>
                                  <a:gd name="T17" fmla="*/ 218 h 218"/>
                                  <a:gd name="T18" fmla="*/ 54 w 117"/>
                                  <a:gd name="T19" fmla="*/ 215 h 218"/>
                                  <a:gd name="T20" fmla="*/ 37 w 117"/>
                                  <a:gd name="T21" fmla="*/ 204 h 218"/>
                                  <a:gd name="T22" fmla="*/ 28 w 117"/>
                                  <a:gd name="T23" fmla="*/ 173 h 218"/>
                                  <a:gd name="T24" fmla="*/ 23 w 117"/>
                                  <a:gd name="T25" fmla="*/ 137 h 218"/>
                                  <a:gd name="T26" fmla="*/ 23 w 117"/>
                                  <a:gd name="T27" fmla="*/ 108 h 218"/>
                                  <a:gd name="T28" fmla="*/ 25 w 117"/>
                                  <a:gd name="T29" fmla="*/ 89 h 218"/>
                                  <a:gd name="T30" fmla="*/ 37 w 117"/>
                                  <a:gd name="T31" fmla="*/ 60 h 218"/>
                                  <a:gd name="T32" fmla="*/ 54 w 117"/>
                                  <a:gd name="T33" fmla="*/ 36 h 218"/>
                                  <a:gd name="T34" fmla="*/ 62 w 117"/>
                                  <a:gd name="T35" fmla="*/ 32 h 218"/>
                                  <a:gd name="T36" fmla="*/ 76 w 117"/>
                                  <a:gd name="T37" fmla="*/ 12 h 218"/>
                                  <a:gd name="T38" fmla="*/ 90 w 117"/>
                                  <a:gd name="T39" fmla="*/ 5 h 218"/>
                                  <a:gd name="T40" fmla="*/ 117 w 117"/>
                                  <a:gd name="T41" fmla="*/ 0 h 21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</a:cxnLst>
                                <a:rect l="0" t="0" r="r" b="b"/>
                                <a:pathLst>
                                  <a:path w="117" h="218">
                                    <a:moveTo>
                                      <a:pt x="0" y="2"/>
                                    </a:moveTo>
                                    <a:lnTo>
                                      <a:pt x="25" y="7"/>
                                    </a:lnTo>
                                    <a:lnTo>
                                      <a:pt x="56" y="22"/>
                                    </a:lnTo>
                                    <a:lnTo>
                                      <a:pt x="83" y="67"/>
                                    </a:lnTo>
                                    <a:lnTo>
                                      <a:pt x="91" y="97"/>
                                    </a:lnTo>
                                    <a:lnTo>
                                      <a:pt x="97" y="134"/>
                                    </a:lnTo>
                                    <a:lnTo>
                                      <a:pt x="97" y="166"/>
                                    </a:lnTo>
                                    <a:lnTo>
                                      <a:pt x="92" y="197"/>
                                    </a:lnTo>
                                    <a:lnTo>
                                      <a:pt x="78" y="218"/>
                                    </a:lnTo>
                                    <a:lnTo>
                                      <a:pt x="54" y="215"/>
                                    </a:lnTo>
                                    <a:lnTo>
                                      <a:pt x="37" y="204"/>
                                    </a:lnTo>
                                    <a:lnTo>
                                      <a:pt x="28" y="173"/>
                                    </a:lnTo>
                                    <a:lnTo>
                                      <a:pt x="23" y="137"/>
                                    </a:lnTo>
                                    <a:lnTo>
                                      <a:pt x="23" y="108"/>
                                    </a:lnTo>
                                    <a:lnTo>
                                      <a:pt x="25" y="89"/>
                                    </a:lnTo>
                                    <a:lnTo>
                                      <a:pt x="37" y="60"/>
                                    </a:lnTo>
                                    <a:lnTo>
                                      <a:pt x="54" y="36"/>
                                    </a:lnTo>
                                    <a:lnTo>
                                      <a:pt x="62" y="32"/>
                                    </a:lnTo>
                                    <a:lnTo>
                                      <a:pt x="76" y="12"/>
                                    </a:lnTo>
                                    <a:lnTo>
                                      <a:pt x="90" y="5"/>
                                    </a:lnTo>
                                    <a:lnTo>
                                      <a:pt x="117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0476" name="Freeform 125"/>
                            <wps:cNvSpPr>
                              <a:spLocks/>
                            </wps:cNvSpPr>
                            <wps:spPr bwMode="auto">
                              <a:xfrm rot="5400000">
                                <a:off x="3908" y="2501"/>
                                <a:ext cx="72" cy="111"/>
                              </a:xfrm>
                              <a:custGeom>
                                <a:avLst/>
                                <a:gdLst>
                                  <a:gd name="T0" fmla="*/ 0 w 72"/>
                                  <a:gd name="T1" fmla="*/ 0 h 111"/>
                                  <a:gd name="T2" fmla="*/ 14 w 72"/>
                                  <a:gd name="T3" fmla="*/ 6 h 111"/>
                                  <a:gd name="T4" fmla="*/ 35 w 72"/>
                                  <a:gd name="T5" fmla="*/ 19 h 111"/>
                                  <a:gd name="T6" fmla="*/ 46 w 72"/>
                                  <a:gd name="T7" fmla="*/ 30 h 111"/>
                                  <a:gd name="T8" fmla="*/ 64 w 72"/>
                                  <a:gd name="T9" fmla="*/ 67 h 111"/>
                                  <a:gd name="T10" fmla="*/ 72 w 72"/>
                                  <a:gd name="T11" fmla="*/ 111 h 11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72" h="111">
                                    <a:moveTo>
                                      <a:pt x="0" y="0"/>
                                    </a:moveTo>
                                    <a:lnTo>
                                      <a:pt x="14" y="6"/>
                                    </a:lnTo>
                                    <a:lnTo>
                                      <a:pt x="35" y="19"/>
                                    </a:lnTo>
                                    <a:lnTo>
                                      <a:pt x="46" y="30"/>
                                    </a:lnTo>
                                    <a:lnTo>
                                      <a:pt x="64" y="67"/>
                                    </a:lnTo>
                                    <a:lnTo>
                                      <a:pt x="72" y="111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712" name="Freeform 126"/>
                            <wps:cNvSpPr>
                              <a:spLocks/>
                            </wps:cNvSpPr>
                            <wps:spPr bwMode="auto">
                              <a:xfrm rot="5400000">
                                <a:off x="3912" y="1993"/>
                                <a:ext cx="58" cy="105"/>
                              </a:xfrm>
                              <a:custGeom>
                                <a:avLst/>
                                <a:gdLst>
                                  <a:gd name="T0" fmla="*/ 58 w 58"/>
                                  <a:gd name="T1" fmla="*/ 0 h 105"/>
                                  <a:gd name="T2" fmla="*/ 45 w 58"/>
                                  <a:gd name="T3" fmla="*/ 9 h 105"/>
                                  <a:gd name="T4" fmla="*/ 28 w 58"/>
                                  <a:gd name="T5" fmla="*/ 29 h 105"/>
                                  <a:gd name="T6" fmla="*/ 16 w 58"/>
                                  <a:gd name="T7" fmla="*/ 58 h 105"/>
                                  <a:gd name="T8" fmla="*/ 0 w 58"/>
                                  <a:gd name="T9" fmla="*/ 105 h 10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58" h="105">
                                    <a:moveTo>
                                      <a:pt x="58" y="0"/>
                                    </a:moveTo>
                                    <a:lnTo>
                                      <a:pt x="45" y="9"/>
                                    </a:lnTo>
                                    <a:lnTo>
                                      <a:pt x="28" y="29"/>
                                    </a:lnTo>
                                    <a:lnTo>
                                      <a:pt x="16" y="58"/>
                                    </a:lnTo>
                                    <a:lnTo>
                                      <a:pt x="0" y="105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5713" name="Line 1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24" y="12096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35714" name="Group 128"/>
                        <wpg:cNvGrpSpPr>
                          <a:grpSpLocks/>
                        </wpg:cNvGrpSpPr>
                        <wpg:grpSpPr bwMode="auto">
                          <a:xfrm>
                            <a:off x="8208" y="3168"/>
                            <a:ext cx="1008" cy="576"/>
                            <a:chOff x="8784" y="11376"/>
                            <a:chExt cx="1008" cy="576"/>
                          </a:xfrm>
                        </wpg:grpSpPr>
                        <wps:wsp>
                          <wps:cNvPr id="235715" name="Text Box 1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20" y="11448"/>
                              <a:ext cx="720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E10E4" w:rsidRDefault="006E10E4" w:rsidP="006E10E4">
                                <w:pPr>
                                  <w:pStyle w:val="3"/>
                                </w:pPr>
                                <w:r>
                                  <w:t>2 H</w:t>
                                </w:r>
                              </w:p>
                            </w:txbxContent>
                          </wps:txbx>
                          <wps:bodyPr rot="0" vert="horz" wrap="square" lIns="0" tIns="45720" rIns="0" bIns="45720" anchor="t" anchorCtr="0" upright="1">
                            <a:noAutofit/>
                          </wps:bodyPr>
                        </wps:wsp>
                        <wps:wsp>
                          <wps:cNvPr id="235716" name="Rectangle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376"/>
                              <a:ext cx="1008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99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" o:spid="_x0000_s1063" style="position:absolute;margin-left:81pt;margin-top:6.75pt;width:259.2pt;height:129.6pt;z-index:251663360" coordorigin="4032,2304" coordsize="5184,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">
                <v:group id="Group 60" o:spid="_x0000_s1064" style="position:absolute;left:4032;top:2304;width:5184;height:2592" coordorigin="3888,11520" coordsize="5184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rect id="Rectangle 61" o:spid="_x0000_s1065" style="position:absolute;left:6624;top:11952;width:144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PoBb8A&#10;AADbAAAADwAAAGRycy9kb3ducmV2LnhtbERPTYvCMBC9C/6HMII3TXVh0WoUUVzco9aLt7EZ22oz&#10;KU3U6q83guBtHu9zpvPGlOJGtSssKxj0IxDEqdUFZwr2ybo3AuE8ssbSMil4kIP5rN2aYqztnbd0&#10;2/lMhBB2MSrIva9iKV2ak0HXtxVx4E62NugDrDOpa7yHcFPKYRT9SoMFh4YcK1rmlF52V6PgWAz3&#10;+Nwmf5EZr3/8f5Ocr4eVUt1Os5iA8NT4r/jj3ugwfwDvX8IBcvY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4+gFvwAAANsAAAAPAAAAAAAAAAAAAAAAAJgCAABkcnMvZG93bnJl&#10;di54bWxQSwUGAAAAAAQABAD1AAAAhAMAAAAA&#10;"/>
                  <v:rect id="Rectangle 62" o:spid="_x0000_s1066" style="position:absolute;left:5040;top:11952;width:1584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    <v:group id="Group 63" o:spid="_x0000_s1067" style="position:absolute;left:4896;top:12960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<v:line id="Line 64" o:spid="_x0000_s1068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qR5cIAAADbAAAADwAAAGRycy9kb3ducmV2LnhtbERPTWvCQBC9C/6HZYTedGMoJURXCaK2&#10;PXhoKoi3MTsmwexs2N1q+u+7hUJv83ifs1wPphN3cr61rGA+S0AQV1a3XCs4fu6mGQgfkDV2lknB&#10;N3lYr8ajJebaPviD7mWoRQxhn6OCJoQ+l9JXDRn0M9sTR+5qncEQoauldviI4aaTaZK8SIMtx4YG&#10;e9o0VN3KL6PAHN73h7NJX7enDO1lfy2Co1qpp8lQLEAEGsK/+M/9puP8Z/j9JR4gV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5qR5cIAAADbAAAADwAAAAAAAAAAAAAA&#10;AAChAgAAZHJzL2Rvd25yZXYueG1sUEsFBgAAAAAEAAQA+QAAAJADAAAAAA==&#10;"/>
                    <v:group id="Group 65" o:spid="_x0000_s1069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<v:rect id="Rectangle 66" o:spid="_x0000_s1070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0UHMAA&#10;AADbAAAADwAAAGRycy9kb3ducmV2LnhtbERPTWuDQBC9F/IflinkVlcbEDHZBGkoybVpD/Y2dScq&#10;urOyuzH233cLhd7m8T5nd1jMKGZyvresIEtSEMSN1T23Cj7eX58KED4gaxwtk4Jv8nDYrx52WGp7&#10;5zeaL6EVMYR9iQq6EKZSSt90ZNAndiKO3NU6gyFC10rt8B7DzSif0zSXBnuODR1O9NJRM1xuRoE7&#10;2mquvoZNUeuxHrJ285nhSan141JtQQRawr/4z33WcX4Ov7/EA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0UHMAAAADbAAAADwAAAAAAAAAAAAAAAACYAgAAZHJzL2Rvd25y&#10;ZXYueG1sUEsFBgAAAAAEAAQA9QAAAIUDAAAAAA==&#10;" stroked="f" strokecolor="lime"/>
                      <v:shape id="Freeform 67" o:spid="_x0000_s1071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Y7kMMA&#10;AADbAAAADwAAAGRycy9kb3ducmV2LnhtbERPTWvCQBC9C/0PyxS8iG60tErqKiUo9dCLqVK8Ddlp&#10;NpidjdlV4793hUJv83ifM192thYXan3lWMF4lIAgLpyuuFSw+14PZyB8QNZYOyYFN/KwXDz15phq&#10;d+UtXfJQihjCPkUFJoQmldIXhiz6kWuII/frWoshwraUusVrDLe1nCTJm7RYcWww2FBmqDjmZ6tg&#10;OzgE8/KVnT51vppk3c/hONu/KtV/7j7eQQTqwr/4z73Rcf4UHr/EA+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jY7kMMAAADbAAAADwAAAAAAAAAAAAAAAACYAgAAZHJzL2Rv&#10;d25yZXYueG1sUEsFBgAAAAAEAAQA9QAAAIgDAAAAAA==&#10;" path="m,113l43,r63,223l180,r62,226l322,r62,226l426,113e" filled="f">
                        <v:path arrowok="t" o:connecttype="custom" o:connectlocs="0,113;43,0;106,223;180,0;242,226;322,0;384,226;426,113" o:connectangles="0,0,0,0,0,0,0,0"/>
                      </v:shape>
                    </v:group>
                  </v:group>
                  <v:group id="Group 68" o:spid="_x0000_s1072" style="position:absolute;left:6336;top:11875;width:576;height:1373" coordorigin="2448,1795" coordsize="576,1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<v:line id="Line 69" o:spid="_x0000_s1073" style="position:absolute;visibility:visible;mso-wrap-style:square" from="2736,2016" to="2736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    <v:group id="Group 70" o:spid="_x0000_s1074" style="position:absolute;left:2448;top:2302;width:576;height:578" coordorigin="2448,222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<v:rect id="Rectangle 71" o:spid="_x0000_s1075" style="position:absolute;left:2448;top:222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q2c8MA&#10;AADbAAAADwAAAGRycy9kb3ducmV2LnhtbESPT4vCMBTE7wt+h/AEb2tqWZala5RSKAjqwT97fzTP&#10;ttq8lCar0U+/EYQ9DjPzG2a+DKYTVxpca1nBbJqAIK6sbrlWcDyU718gnEfW2FkmBXdysFyM3uaY&#10;aXvjHV33vhYRwi5DBY33fSalqxoy6Ka2J47eyQ4GfZRDLfWAtwg3nUyT5FMabDkuNNhT0VB12f8a&#10;BRs8h13OlcTiGLblx/qwWf88lJqMQ/4NwlPw/+FXe6UVpDN4fok/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q2c8MAAADbAAAADwAAAAAAAAAAAAAAAACYAgAAZHJzL2Rv&#10;d25yZXYueG1sUEsFBgAAAAAEAAQA9QAAAIgDAAAAAA==&#10;" stroked="f" strokecolor="#396"/>
                      <v:group id="Group 72" o:spid="_x0000_s1076" style="position:absolute;left:2463;top:222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<v:line id="Line 73" o:spid="_x0000_s1077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        <v:oval id="Oval 74" o:spid="_x0000_s1078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aprcMA&#10;AADbAAAADwAAAGRycy9kb3ducmV2LnhtbESP0WoCMRRE3wX/IVyhL6LZiohsjVKEgg+FWt0PuG5u&#10;s1s3N2sS3e3fG6Hg4zAzZ5jVpreNuJEPtWMFr9MMBHHpdM1GQXH8mCxBhIissXFMCv4owGY9HKww&#10;167jb7odohEJwiFHBVWMbS5lKCuyGKauJU7ej/MWY5LeSO2xS3DbyFmWLaTFmtNChS1tKyrPh6tV&#10;cDoVrpcX/7Ufm7PH+W/Xms+9Ui+j/v0NRKQ+PsP/7Z1WMJvD40v6AXJ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/aprcMAAADbAAAADwAAAAAAAAAAAAAAAACYAgAAZHJzL2Rv&#10;d25yZXYueG1sUEsFBgAAAAAEAAQA9QAAAIgDAAAAAA==&#10;" filled="f"/>
                        <v:line id="Line 75" o:spid="_x0000_s1079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    </v:group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6" o:spid="_x0000_s1080" type="#_x0000_t202" style="position:absolute;left:2448;top:1795;width:576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DROsQA&#10;AADbAAAADwAAAGRycy9kb3ducmV2LnhtbESPQUsDMRSE70L/Q3gFbzbrCkXWpqVIhYoX3ZbW42Pz&#10;3CxuXpbk2W7/fSMIHoeZ+YZZrEbfqxPF1AU2cD8rQBE3wXbcGtjvXu4eQSVBttgHJgMXSrBaTm4W&#10;WNlw5g861dKqDOFUoQEnMlRap8aRxzQLA3H2vkL0KFnGVtuI5wz3vS6LYq49dpwXHA707Kj5rn+8&#10;gYfDTl7xuHnfSrdxb+vPwzHWpTG303H9BEpolP/wX3trDZRz+P2Sf4Be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Q0TrEAAAA2wAAAA8AAAAAAAAAAAAAAAAAmAIAAGRycy9k&#10;b3ducmV2LnhtbFBLBQYAAAAABAAEAPUAAACJAwAAAAA=&#10;" filled="f" stroked="f" strokecolor="#f9c">
                      <v:textbox>
                        <w:txbxContent>
                          <w:p w:rsidR="006E10E4" w:rsidRDefault="006E10E4" w:rsidP="006E10E4">
                            <w:pPr>
                              <w:jc w:val="center"/>
                            </w:pPr>
                          </w:p>
                          <w:p w:rsidR="006E10E4" w:rsidRDefault="006E10E4" w:rsidP="006E10E4">
                            <w:pPr>
                              <w:jc w:val="center"/>
                            </w:pPr>
                            <w:r>
                              <w:t>+</w:t>
                            </w:r>
                          </w:p>
                          <w:p w:rsidR="006E10E4" w:rsidRDefault="006E10E4" w:rsidP="006E10E4">
                            <w:pPr>
                              <w:jc w:val="center"/>
                            </w:pPr>
                            <w:r>
                              <w:sym w:font="Symbol Set SWA" w:char="F02D"/>
                            </w:r>
                          </w:p>
                        </w:txbxContent>
                      </v:textbox>
                    </v:shape>
                  </v:group>
                  <v:group id="Group 77" o:spid="_x0000_s1081" style="position:absolute;left:4752;top:11856;width:576;height:1392" coordorigin="2448,1776" coordsize="576,13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line id="Line 78" o:spid="_x0000_s1082" style="position:absolute;visibility:visible;mso-wrap-style:square" from="2736,2016" to="2736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  <v:group id="Group 79" o:spid="_x0000_s1083" style="position:absolute;left:2448;top:2302;width:576;height:578" coordorigin="2448,222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<v:rect id="Rectangle 80" o:spid="_x0000_s1084" style="position:absolute;left:2448;top:222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+FNcAA&#10;AADbAAAADwAAAGRycy9kb3ducmV2LnhtbERPy4rCMBTdC/5DuAPuNB2VYegYRQRhoHXhY/aX5k5b&#10;bW5Kk2mjX28WwiwP573aBNOInjpXW1bwPktAEBdW11wquJz3008QziNrbCyTgjs52KzHoxWm2g58&#10;pP7kSxFD2KWooPK+TaV0RUUG3cy2xJH7tZ1BH2FXSt3hEMNNI+dJ8iEN1hwbKmxpV1FxO/0ZBTle&#10;w3HLhcTdJRz2y+ycZz8PpSZvYfsFwlPw/+KX+1srWMT18Uv8AXL9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3+FNcAAAADbAAAADwAAAAAAAAAAAAAAAACYAgAAZHJzL2Rvd25y&#10;ZXYueG1sUEsFBgAAAAAEAAQA9QAAAIUDAAAAAA==&#10;" stroked="f" strokecolor="#396"/>
                      <v:group id="Group 81" o:spid="_x0000_s1085" style="position:absolute;left:2463;top:222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  <v:line id="Line 82" o:spid="_x0000_s1086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        <v:oval id="Oval 83" o:spid="_x0000_s1087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anBMMA&#10;AADbAAAADwAAAGRycy9kb3ducmV2LnhtbESP3WoCMRSE7wu+QziF3hTNWkVkaxQRBC+E+vcAx81p&#10;duvmZE2iu759Uyh4OczMN8xs0dla3MmHyrGC4SADQVw4XbFRcDqu+1MQISJrrB2TggcFWMx7LzPM&#10;tWt5T/dDNCJBOOSooIyxyaUMRUkWw8A1xMn7dt5iTNIbqT22CW5r+ZFlE2mx4rRQYkOrkorL4WYV&#10;nM8n18mr/9q9m4vH8U/bmO1OqbfXbvkJIlIXn+H/9kYrGI3g70v6AXL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canBMMAAADbAAAADwAAAAAAAAAAAAAAAACYAgAAZHJzL2Rv&#10;d25yZXYueG1sUEsFBgAAAAAEAAQA9QAAAIgDAAAAAA==&#10;" filled="f"/>
                        <v:line id="Line 84" o:spid="_x0000_s1088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      </v:group>
                    </v:group>
                    <v:shape id="Text Box 85" o:spid="_x0000_s1089" type="#_x0000_t202" style="position:absolute;left:2448;top:1776;width:576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vZkMQA&#10;AADbAAAADwAAAGRycy9kb3ducmV2LnhtbESPQUsDMRSE70L/Q3iCN5u1opS1aSmlQsWLbkvr8bF5&#10;3SzdvCzJs13/vRGEHoeZb4aZLQbfqTPF1AY28DAuQBHXwbbcGNhtX++noJIgW+wCk4EfSrCYj25m&#10;WNpw4U86V9KoXMKpRANOpC+1TrUjj2kceuLsHUP0KFnGRtuIl1zuOz0pimftseW84LCnlaP6VH17&#10;A4/7rbzhYf2xkXbt3pdf+0OsJsbc3Q7LF1BCg1zD//TGZu4J/r7kH6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b2ZDEAAAA2wAAAA8AAAAAAAAAAAAAAAAAmAIAAGRycy9k&#10;b3ducmV2LnhtbFBLBQYAAAAABAAEAPUAAACJAwAAAAA=&#10;" filled="f" stroked="f" strokecolor="#f9c">
                      <v:textbox>
                        <w:txbxContent>
                          <w:p w:rsidR="006E10E4" w:rsidRDefault="006E10E4" w:rsidP="006E10E4">
                            <w:pPr>
                              <w:jc w:val="center"/>
                            </w:pPr>
                          </w:p>
                          <w:p w:rsidR="006E10E4" w:rsidRDefault="006E10E4" w:rsidP="006E10E4">
                            <w:pPr>
                              <w:jc w:val="center"/>
                            </w:pPr>
                            <w:r>
                              <w:t>+</w:t>
                            </w:r>
                          </w:p>
                          <w:p w:rsidR="006E10E4" w:rsidRDefault="006E10E4" w:rsidP="006E10E4">
                            <w:pPr>
                              <w:jc w:val="center"/>
                            </w:pPr>
                            <w:r>
                              <w:sym w:font="Symbol Set SWA" w:char="F02D"/>
                            </w:r>
                          </w:p>
                        </w:txbxContent>
                      </v:textbox>
                    </v:shape>
                  </v:group>
                  <v:group id="Group 86" o:spid="_x0000_s1090" style="position:absolute;left:6480;top:12960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<v:line id="Line 87" o:spid="_x0000_s1091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1T8sUAAADbAAAADwAAAGRycy9kb3ducmV2LnhtbESPT2sCMRTE7wW/Q3iCt5pVoZXtZheR&#10;1rYHD2qh9PbcvP2Dm5clSXX99qZQ8DjMzG+YrBhMJ87kfGtZwWyagCAurW65VvB1eHtcgvABWWNn&#10;mRRcyUORjx4yTLW98I7O+1CLCGGfooImhD6V0pcNGfRT2xNHr7LOYIjS1VI7vES46eQ8SZ6kwZbj&#10;QoM9rRsqT/tfo8BsPzfbHzN/f/1eoj1uqlVwVCs1GQ+rFxCBhnAP/7c/tILFM/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P1T8sUAAADbAAAADwAAAAAAAAAA&#10;AAAAAAChAgAAZHJzL2Rvd25yZXYueG1sUEsFBgAAAAAEAAQA+QAAAJMDAAAAAA==&#10;"/>
                    <v:group id="Group 88" o:spid="_x0000_s1092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<v:rect id="Rectangle 89" o:spid="_x0000_s1093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fcDsMA&#10;AADbAAAADwAAAGRycy9kb3ducmV2LnhtbESPwWrDMBBE74X+g9hCbo3sGkrqRDEmISTXpj2kt621&#10;sY2tlZFU2/n7qFDocZiZN8ymmE0vRnK+tawgXSYgiCurW64VfH4cnlcgfEDW2FsmBTfyUGwfHzaY&#10;azvxO43nUIsIYZ+jgiaEIZfSVw0Z9Es7EEfvap3BEKWrpXY4Rbjp5UuSvEqDLceFBgfaNVR15x+j&#10;wO1tOZbfXba66P7SpXX2leJRqcXTXK5BBJrDf/ivfdIKsjf4/RJ/gN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FfcDsMAAADbAAAADwAAAAAAAAAAAAAAAACYAgAAZHJzL2Rv&#10;d25yZXYueG1sUEsFBgAAAAAEAAQA9QAAAIgDAAAAAA==&#10;" stroked="f" strokecolor="lime"/>
                      <v:shape id="Freeform 90" o:spid="_x0000_s1094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yM+cMA&#10;AADbAAAADwAAAGRycy9kb3ducmV2LnhtbERPy2rCQBTdF/yH4QrdlDqpLyR1IhJa7KIbo6W4u2Su&#10;mZDMnTQz1fTvOwvB5eG815vBtuJCva8dK3iZJCCIS6drrhQcD+/PKxA+IGtsHZOCP/KwyUYPa0y1&#10;u/KeLkWoRAxhn6ICE0KXSulLQxb9xHXEkTu73mKIsK+k7vEaw20rp0mylBZrjg0GO8oNlU3xaxXs&#10;n07BzD7zn50u3qb58H1qVl8LpR7Hw/YVRKAh3MU394dWMI/r45f4A2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yM+cMAAADbAAAADwAAAAAAAAAAAAAAAACYAgAAZHJzL2Rv&#10;d25yZXYueG1sUEsFBgAAAAAEAAQA9QAAAIgDAAAAAA==&#10;" path="m,113l43,r63,223l180,r62,226l322,r62,226l426,113e" filled="f">
                        <v:path arrowok="t" o:connecttype="custom" o:connectlocs="0,113;43,0;106,223;180,0;242,226;322,0;384,226;426,113" o:connectangles="0,0,0,0,0,0,0,0"/>
                      </v:shape>
                    </v:group>
                  </v:group>
                  <v:group id="Group 91" o:spid="_x0000_s1095" style="position:absolute;left:8064;top:13248;width:1008;height:576" coordorigin="8784,11376" coordsize="1008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<v:shape id="Text Box 92" o:spid="_x0000_s1096" type="#_x0000_t202" style="position:absolute;left:9020;top:1144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LiL8QA&#10;AADbAAAADwAAAGRycy9kb3ducmV2LnhtbESPQWvCQBSE7wX/w/IEb3XTUIqkriIhggUpJLbQ4yP7&#10;mgSzb0N21fXfu4LgcZiZb5jlOphenGl0nWUFb/MEBHFtdceNgp/D9nUBwnlkjb1lUnAlB+vV5GWJ&#10;mbYXLulc+UZECLsMFbTeD5mUrm7JoJvbgTh6/3Y06KMcG6lHvES46WWaJB/SYMdxocWB8pbqY3Uy&#10;Cv7SoinCd7n55a99GY5FfshPlVKzadh8gvAU/DP8aO+0gvcU7l/iD5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i4i/EAAAA2wAAAA8AAAAAAAAAAAAAAAAAmAIAAGRycy9k&#10;b3ducmV2LnhtbFBLBQYAAAAABAAEAPUAAACJAwAAAAA=&#10;" filled="f" stroked="f">
                      <v:textbox inset="0,,0">
                        <w:txbxContent>
                          <w:p w:rsidR="006E10E4" w:rsidRDefault="006E10E4" w:rsidP="006E10E4">
                            <w:pPr>
                              <w:pStyle w:val="3"/>
                            </w:pPr>
                            <w:r>
                              <w:t xml:space="preserve">3 </w:t>
                            </w:r>
                            <w:r>
                              <w:sym w:font="Symbol Set SWA" w:char="F057"/>
                            </w:r>
                          </w:p>
                        </w:txbxContent>
                      </v:textbox>
                    </v:shape>
                    <v:rect id="Rectangle 93" o:spid="_x0000_s1097" style="position:absolute;left:8784;top:11376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hGpcIA&#10;AADbAAAADwAAAGRycy9kb3ducmV2LnhtbESPT4vCMBTE78J+h/AWvGnqH2TpGkUKole1oMe3zdu2&#10;2rzUJmr2228EweMwM79h5stgGnGnztWWFYyGCQjiwuqaSwX5YT34AuE8ssbGMin4IwfLxUdvjqm2&#10;D97Rfe9LESHsUlRQed+mUrqiIoNuaFvi6P3azqCPsiul7vAR4aaR4ySZSYM1x4UKW8oqKi77m1Gg&#10;N5tzbrKQtJNrKPPrsf45njKl+p9h9Q3CU/Dv8Ku91QqmE3h+iT9AL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qEalwgAAANsAAAAPAAAAAAAAAAAAAAAAAJgCAABkcnMvZG93&#10;bnJldi54bWxQSwUGAAAAAAQABAD1AAAAhwMAAAAA&#10;" filled="f" stroked="f" strokecolor="#930"/>
                  </v:group>
                  <v:group id="Group 94" o:spid="_x0000_s1098" style="position:absolute;left:5616;top:13248;width:1008;height:576" coordorigin="7776,10224" coordsize="1008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<v:shape id="Text Box 95" o:spid="_x0000_s1099" type="#_x0000_t202" style="position:absolute;left:7830;top:1029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t6W8QA&#10;AADbAAAADwAAAGRycy9kb3ducmV2LnhtbESPQWvCQBSE7wX/w/KE3upGaYtEV5EQQaEUEhU8PrLP&#10;JJh9G7Krrv++Wyj0OMzMN8xyHUwn7jS41rKC6SQBQVxZ3XKt4HjYvs1BOI+ssbNMCp7kYL0avSwx&#10;1fbBBd1LX4sIYZeigsb7PpXSVQ0ZdBPbE0fvYgeDPsqhlnrAR4SbTs6S5FMabDkuNNhT1lB1LW9G&#10;wXmW13n4LjYn3n8V4Zpnh+xWKvU6DpsFCE/B/4f/2jut4P0Dfr/EH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LelvEAAAA2wAAAA8AAAAAAAAAAAAAAAAAmAIAAGRycy9k&#10;b3ducmV2LnhtbFBLBQYAAAAABAAEAPUAAACJAwAAAAA=&#10;" filled="f" stroked="f">
                      <v:textbox inset="0,,0">
                        <w:txbxContent>
                          <w:p w:rsidR="006E10E4" w:rsidRDefault="006E10E4" w:rsidP="006E10E4">
                            <w:pPr>
                              <w:pStyle w:val="5"/>
                            </w:pPr>
                            <w:r>
                              <w:t xml:space="preserve">6 </w:t>
                            </w:r>
                            <w:r>
                              <w:sym w:font="Symbol Set SWA" w:char="F057"/>
                            </w:r>
                          </w:p>
                        </w:txbxContent>
                      </v:textbox>
                    </v:shape>
                    <v:rect id="Rectangle 96" o:spid="_x0000_s1100" style="position:absolute;left:7776;top:10224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ukGsQA&#10;AADbAAAADwAAAGRycy9kb3ducmV2LnhtbESPT2vCQBTE70K/w/IK3nRTEf+krlIqorRejKLXR/Z1&#10;E5p9G7Krid++WxA8DjPzG2ax6mwlbtT40rGCt2ECgjh3umSj4HTcDGYgfEDWWDkmBXfysFq+9BaY&#10;atfygW5ZMCJC2KeooAihTqX0eUEW/dDVxNH7cY3FEGVjpG6wjXBbyVGSTKTFkuNCgTV9FpT/Zler&#10;wNBlmss28+fd9WtqtvO1/t6vleq/dh/vIAJ14Rl+tHdawXgC/1/iD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bpBrEAAAA2wAAAA8AAAAAAAAAAAAAAAAAmAIAAGRycy9k&#10;b3ducmV2LnhtbFBLBQYAAAAABAAEAPUAAACJAwAAAAA=&#10;" filled="f" stroked="f" strokecolor="#330">
                      <v:textbox inset=",,10.8pt"/>
                    </v:rect>
                  </v:group>
                  <v:group id="Group 97" o:spid="_x0000_s1101" style="position:absolute;left:5472;top:12384;width:1008;height:576" coordorigin="7776,10224" coordsize="1008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<v:shape id="Text Box 98" o:spid="_x0000_s1102" type="#_x0000_t202" style="position:absolute;left:7830;top:1029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rVxcAA&#10;AADbAAAADwAAAGRycy9kb3ducmV2LnhtbERPTYvCMBC9L/gfwgje1lSRZalGkVJBQRZaFTwOzdgW&#10;m0lposZ/vzks7PHxvlebYDrxpMG1lhXMpgkI4srqlmsF59Pu8xuE88gaO8uk4E0ONuvRxwpTbV9c&#10;0LP0tYgh7FJU0Hjfp1K6qiGDbmp74sjd7GDQRzjUUg/4iuGmk/Mk+ZIGW44NDfaUNVTdy4dRcJ3n&#10;dR5+iu2FD8ci3PPslD1KpSbjsF2C8BT8v/jPvdcKFnFs/BJ/gF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YrVxcAAAADbAAAADwAAAAAAAAAAAAAAAACYAgAAZHJzL2Rvd25y&#10;ZXYueG1sUEsFBgAAAAAEAAQA9QAAAIUDAAAAAA==&#10;" filled="f" stroked="f">
                      <v:textbox inset="0,,0">
                        <w:txbxContent>
                          <w:p w:rsidR="006E10E4" w:rsidRDefault="006E10E4" w:rsidP="006E10E4">
                            <w:pPr>
                              <w:pStyle w:val="5"/>
                            </w:pPr>
                            <w:r>
                              <w:t>48 V</w:t>
                            </w:r>
                          </w:p>
                        </w:txbxContent>
                      </v:textbox>
                    </v:shape>
                    <v:rect id="Rectangle 99" o:spid="_x0000_s1103" style="position:absolute;left:7776;top:10224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QwaMQA&#10;AADbAAAADwAAAGRycy9kb3ducmV2LnhtbESPQWvCQBSE74L/YXlCb3WjlFpjNiJKqdRempZ6fWSf&#10;m2D2bciuJv33XaHgcZiZb5hsPdhGXKnztWMFs2kCgrh0umaj4Pvr9fEFhA/IGhvHpOCXPKzz8SjD&#10;VLueP+laBCMihH2KCqoQ2lRKX1Zk0U9dSxy9k+sshig7I3WHfYTbRs6T5FlarDkuVNjStqLyXFys&#10;AkPHRSn7wv/sL+8L87bc6cPHTqmHybBZgQg0hHv4v73XCp6WcPsSf4D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EMGjEAAAA2wAAAA8AAAAAAAAAAAAAAAAAmAIAAGRycy9k&#10;b3ducmV2LnhtbFBLBQYAAAAABAAEAPUAAACJAwAAAAA=&#10;" filled="f" stroked="f" strokecolor="#330">
                      <v:textbox inset=",,10.8pt"/>
                    </v:rect>
                  </v:group>
                  <v:group id="Group 100" o:spid="_x0000_s1104" style="position:absolute;left:4032;top:13248;width:1008;height:576" coordorigin="7776,10224" coordsize="1008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<v:shape id="Text Box 101" o:spid="_x0000_s1105" type="#_x0000_t202" style="position:absolute;left:7830;top:1029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nqhcQA&#10;AADbAAAADwAAAGRycy9kb3ducmV2LnhtbESPQWvCQBSE70L/w/IK3nSjYCmpq0iIoFAKSSz0+Mi+&#10;JsHs25Bddf33XUHocZiZb5j1NpheXGl0nWUFi3kCgri2uuNGwanaz95BOI+ssbdMCu7kYLt5mawx&#10;1fbGBV1L34gIYZeigtb7IZXS1S0ZdHM7EEfv144GfZRjI/WItwg3vVwmyZs02HFcaHGgrKX6XF6M&#10;gp9l3uThq9h98/GzCOc8q7JLqdT0New+QHgK/j/8bB+0gtUCHl/iD5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p6oXEAAAA2wAAAA8AAAAAAAAAAAAAAAAAmAIAAGRycy9k&#10;b3ducmV2LnhtbFBLBQYAAAAABAAEAPUAAACJAwAAAAA=&#10;" filled="f" stroked="f">
                      <v:textbox inset="0,,0">
                        <w:txbxContent>
                          <w:p w:rsidR="006E10E4" w:rsidRDefault="006E10E4" w:rsidP="006E10E4">
                            <w:pPr>
                              <w:pStyle w:val="5"/>
                            </w:pPr>
                            <w:r>
                              <w:t xml:space="preserve">2 </w:t>
                            </w:r>
                            <w:r>
                              <w:sym w:font="Symbol Set SWA" w:char="F057"/>
                            </w:r>
                          </w:p>
                        </w:txbxContent>
                      </v:textbox>
                    </v:shape>
                    <v:rect id="Rectangle 102" o:spid="_x0000_s1106" style="position:absolute;left:7776;top:10224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k0xMQA&#10;AADbAAAADwAAAGRycy9kb3ducmV2LnhtbESPQWvCQBSE74L/YXlCb3VjoLWNriKGUqm9NC16fWSf&#10;m2D2bciuJv33XaHgcZiZb5jlerCNuFLna8cKZtMEBHHpdM1Gwc/32+MLCB+QNTaOScEveVivxqMl&#10;Ztr1/EXXIhgRIewzVFCF0GZS+rIii37qWuLonVxnMUTZGak77CPcNjJNkmdpsea4UGFL24rKc3Gx&#10;Cgwd56XsC3/YXT7m5v011/vPXKmHybBZgAg0hHv4v73TCp5SuH2JP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5NMTEAAAA2wAAAA8AAAAAAAAAAAAAAAAAmAIAAGRycy9k&#10;b3ducmV2LnhtbFBLBQYAAAAABAAEAPUAAACJAwAAAAA=&#10;" filled="f" stroked="f" strokecolor="#330">
                      <v:textbox inset=",,10.8pt"/>
                    </v:rect>
                  </v:group>
                  <v:group id="Group 103" o:spid="_x0000_s1107" style="position:absolute;left:3888;top:12384;width:1008;height:576" coordorigin="7776,10224" coordsize="1008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<v:shape id="Text Box 104" o:spid="_x0000_s1108" type="#_x0000_t202" style="position:absolute;left:7830;top:1029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5JHcQA&#10;AADbAAAADwAAAGRycy9kb3ducmV2LnhtbESPQWvCQBSE7wX/w/KE3upGaYtEV5EQQaEUEhU8PrLP&#10;JJh9G7Krrv++Wyj0OMzMN8xyHUwn7jS41rKC6SQBQVxZ3XKt4HjYvs1BOI+ssbNMCp7kYL0avSwx&#10;1fbBBd1LX4sIYZeigsb7PpXSVQ0ZdBPbE0fvYgeDPsqhlnrAR4SbTs6S5FMabDkuNNhT1lB1LW9G&#10;wXmW13n4LjYn3n8V4Zpnh+xWKvU6DpsFCE/B/4f/2jut4OMdfr/EH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eSR3EAAAA2wAAAA8AAAAAAAAAAAAAAAAAmAIAAGRycy9k&#10;b3ducmV2LnhtbFBLBQYAAAAABAAEAPUAAACJAwAAAAA=&#10;" filled="f" stroked="f">
                      <v:textbox inset="0,,0">
                        <w:txbxContent>
                          <w:p w:rsidR="006E10E4" w:rsidRDefault="006E10E4" w:rsidP="006E10E4">
                            <w:pPr>
                              <w:pStyle w:val="5"/>
                            </w:pPr>
                            <w:r>
                              <w:t>20 V</w:t>
                            </w:r>
                          </w:p>
                        </w:txbxContent>
                      </v:textbox>
                    </v:shape>
                    <v:rect id="Rectangle 105" o:spid="_x0000_s1109" style="position:absolute;left:7776;top:10224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CssMMA&#10;AADbAAAADwAAAGRycy9kb3ducmV2LnhtbESPQWvCQBSE7wX/w/KE3upGQW2jq4giFevFtOj1kX1u&#10;gtm3Ibua+O/dQqHHYWa+YebLzlbiTo0vHSsYDhIQxLnTJRsFP9/bt3cQPiBrrByTggd5WC56L3NM&#10;tWv5SPcsGBEh7FNUUIRQp1L6vCCLfuBq4uhdXGMxRNkYqRtsI9xWcpQkE2mx5LhQYE3rgvJrdrMK&#10;DJ2nuWwzf9rd9lPz+bHRX4eNUq/9bjUDEagL/+G/9k4rGI/h90v8A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CssMMAAADbAAAADwAAAAAAAAAAAAAAAACYAgAAZHJzL2Rv&#10;d25yZXYueG1sUEsFBgAAAAAEAAQA9QAAAIgDAAAAAA==&#10;" filled="f" stroked="f" strokecolor="#330">
                      <v:textbox inset=",,10.8pt"/>
                    </v:rect>
                  </v:group>
                  <v:shape id="Text Box 106" o:spid="_x0000_s1110" type="#_x0000_t202" style="position:absolute;left:6336;top:11520;width:57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qN/8MA&#10;AADbAAAADwAAAGRycy9kb3ducmV2LnhtbESP0YrCMBRE34X9h3AXfBFNFXWlaxRZUPRFsO4HXJtr&#10;U7a5KU221r83guDjMDNnmOW6s5VoqfGlYwXjUQKCOHe65ELB73k7XIDwAVlj5ZgU3MnDevXRW2Kq&#10;3Y1P1GahEBHCPkUFJoQ6ldLnhiz6kauJo3d1jcUQZVNI3eAtwm0lJ0kylxZLjgsGa/oxlP9l/1bB&#10;YXtp735c+d3XohxMNyY7mmumVP+z23yDCNSFd/jV3msFszk8v8QfIF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qN/8MAAADbAAAADwAAAAAAAAAAAAAAAACYAgAAZHJzL2Rv&#10;d25yZXYueG1sUEsFBgAAAAAEAAQA9QAAAIgDAAAAAA==&#10;" filled="f" stroked="f">
                    <v:textbox inset="3.6pt,0,3.6pt,0">
                      <w:txbxContent>
                        <w:p w:rsidR="006E10E4" w:rsidRDefault="006E10E4" w:rsidP="006E10E4">
                          <w:pPr>
                            <w:pStyle w:val="4"/>
                          </w:pPr>
                          <w:proofErr w:type="gramStart"/>
                          <w:r>
                            <w:t>v</w:t>
                          </w:r>
                          <w:proofErr w:type="gramEnd"/>
                        </w:p>
                      </w:txbxContent>
                    </v:textbox>
                  </v:shape>
                  <v:group id="Group 107" o:spid="_x0000_s1111" style="position:absolute;left:7776;top:11946;width:864;height:438" coordorigin="7776,11946" coordsize="864,4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<v:rect id="Rectangle 108" o:spid="_x0000_s1112" style="position:absolute;left:7776;top:11952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BC2cIA&#10;AADbAAAADwAAAGRycy9kb3ducmV2LnhtbERPTWuDQBC9B/oflinkEuKaQkswrlICJRIKoabNeXCn&#10;KnVnjbtV+++7h0COj/ed5rPpxEiDay0r2EQxCOLK6pZrBZ/nt/UWhPPIGjvLpOCPHOTZwyLFRNuJ&#10;P2gsfS1CCLsEFTTe94mUrmrIoItsTxy4bzsY9AEOtdQDTiHcdPIpjl+kwZZDQ4M97Ruqfspfo2Cq&#10;TuPl/H6Qp9WlsHwtrvvy66jU8nF+3YHwNPu7+OYutILnMDZ8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EELZwgAAANsAAAAPAAAAAAAAAAAAAAAAAJgCAABkcnMvZG93&#10;bnJldi54bWxQSwUGAAAAAAQABAD1AAAAhwMAAAAA&#10;" filled="f" stroked="f"/>
                    <v:group id="Group 109" o:spid="_x0000_s1113" style="position:absolute;left:8024;top:11946;width:576;height:432" coordorigin="8024,11946" coordsize="576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  <v:shape id="Text Box 110" o:spid="_x0000_s1114" type="#_x0000_t202" style="position:absolute;left:8024;top:11946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    <v:textbox>
                          <w:txbxContent>
                            <w:p w:rsidR="006E10E4" w:rsidRDefault="006E10E4" w:rsidP="006E10E4">
                              <w:pPr>
                                <w:pStyle w:val="4"/>
                              </w:pPr>
                              <w:proofErr w:type="spellStart"/>
                              <w:proofErr w:type="gramStart"/>
                              <w:r>
                                <w:t>i</w:t>
                              </w:r>
                              <w:proofErr w:type="spellEnd"/>
                              <w:proofErr w:type="gramEnd"/>
                            </w:p>
                          </w:txbxContent>
                        </v:textbox>
                      </v:shape>
                      <v:line id="Line 111" o:spid="_x0000_s1115" style="position:absolute;visibility:visible;mso-wrap-style:square" from="8064,12011" to="8064,12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Pe2sQAAADbAAAADwAAAGRycy9kb3ducmV2LnhtbESPQWsCMRSE7wX/Q3iCt5pdD1q3RhEX&#10;wYMtqKXn183rZunmZdnENf57Uyj0OMzMN8xqE20rBup941hBPs1AEFdON1wr+Ljsn19A+ICssXVM&#10;Cu7kYbMePa2w0O7GJxrOoRYJwr5ABSaErpDSV4Ys+qnriJP37XqLIcm+lrrHW4LbVs6ybC4tNpwW&#10;DHa0M1T9nK9WwcKUJ7mQ5fHyXg5Nvoxv8fNrqdRkHLevIALF8B/+ax+0gnkOv1/SD5Dr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897axAAAANsAAAAPAAAAAAAAAAAA&#10;AAAAAKECAABkcnMvZG93bnJldi54bWxQSwUGAAAAAAQABAD5AAAAkgMAAAAA&#10;">
                        <v:stroke endarrow="block"/>
                      </v:line>
                    </v:group>
                  </v:group>
                  <v:group id="Group 112" o:spid="_x0000_s1116" style="position:absolute;left:7920;top:12960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<v:line id="Line 113" o:spid="_x0000_s1117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V67MUAAADbAAAADwAAAGRycy9kb3ducmV2LnhtbESPzWsCMRTE7wX/h/CE3mrWFURW4yLF&#10;ru3Bgx8gvb1u3n7QzcuSpLr975uC4HGYmd8wq3wwnbiS861lBdNJAoK4tLrlWsH59PayAOEDssbO&#10;Min4JQ/5evS0wkzbGx/oegy1iBD2GSpoQugzKX3ZkEE/sT1x9CrrDIYoXS21w1uEm06mSTKXBluO&#10;Cw329NpQ+X38MQrM/qPYf5p0t70s0H4V1SY4qpV6Hg+bJYhAQ3iE7+13rWA+g/8v8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HV67MUAAADbAAAADwAAAAAAAAAA&#10;AAAAAAChAgAAZHJzL2Rvd25yZXYueG1sUEsFBgAAAAAEAAQA+QAAAJMDAAAAAA==&#10;"/>
                    <v:group id="Group 114" o:spid="_x0000_s1118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paRcQAAADfAAAADwAAAGRycy9kb3ducmV2LnhtbERPy2rCQBTdF/yH4Qru&#10;dBJrRaOjiLSlCxF8gLi7ZK5JMHMnZMYk/n2nIHR5OO/lujOlaKh2hWUF8SgCQZxaXXCm4Hz6Gs5A&#10;OI+ssbRMCp7kYL3qvS0x0bblAzVHn4kQwi5BBbn3VSKlS3My6Ea2Ig7czdYGfYB1JnWNbQg3pRxH&#10;0VQaLDg05FjRNqf0fnwYBd8ttpv3+LPZ3W/b5/X0sb/sYlJq0O82CxCeOv8vfrl/dJg/jybTC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UpaRcQAAADfAAAA&#10;DwAAAAAAAAAAAAAAAACqAgAAZHJzL2Rvd25yZXYueG1sUEsFBgAAAAAEAAQA+gAAAJsDAAAAAA==&#10;">
                      <v:rect id="Rectangle 115" o:spid="_x0000_s1119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PwHcMA&#10;AADfAAAADwAAAGRycy9kb3ducmV2LnhtbERPy2rCQBTdC/2H4Rbc6SS1ik0dJVSkbn0s7O42c5uE&#10;ZO6EmWmMf+8UCi4P573aDKYVPTlfW1aQThMQxIXVNZcKzqfdZAnCB2SNrWVScCMPm/XTaIWZtlc+&#10;UH8MpYgh7DNUUIXQZVL6oiKDfmo74sj9WGcwROhKqR1eY7hp5UuSLKTBmmNDhR19VFQ0x1+jwG1t&#10;3uffzWx50e2lScvZV4qfSo2fh/wdRKAhPMT/7r2O89+S18Uc/v5EAHJ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PwHcMAAADfAAAADwAAAAAAAAAAAAAAAACYAgAAZHJzL2Rv&#10;d25yZXYueG1sUEsFBgAAAAAEAAQA9QAAAIgDAAAAAA==&#10;" stroked="f" strokecolor="lime"/>
                      <v:shape id="Freeform 116" o:spid="_x0000_s1120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SkmMYA&#10;AADfAAAADwAAAGRycy9kb3ducmV2LnhtbERPy2rCQBTdF/yH4Ra6KXXiK9jUUUqo2IUbY0txd8nc&#10;ZoKZO2lm1PTvOwXB5eG8F6veNuJMna8dKxgNExDEpdM1Vwo+9uunOQgfkDU2jknBL3lYLQd3C8y0&#10;u/COzkWoRAxhn6ECE0KbSelLQxb90LXEkft2ncUQYVdJ3eElhttGjpMklRZrjg0GW8oNlcfiZBXs&#10;Hg/BTLb5z0YXb+O8/zoc558zpR7u+9cXEIH6cBNf3e86zn9OpmkK/38iALn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bSkmMYAAADfAAAADwAAAAAAAAAAAAAAAACYAgAAZHJz&#10;L2Rvd25yZXYueG1sUEsFBgAAAAAEAAQA9QAAAIsDAAAAAA==&#10;" path="m,113l43,r63,223l180,r62,226l322,r62,226l426,113e" filled="f">
                        <v:path arrowok="t" o:connecttype="custom" o:connectlocs="0,113;43,0;106,223;180,0;242,226;322,0;384,226;426,113" o:connectangles="0,0,0,0,0,0,0,0"/>
                      </v:shape>
                    </v:group>
                  </v:group>
                  <v:line id="Line 117" o:spid="_x0000_s1121" style="position:absolute;flip:y;visibility:visible;mso-wrap-style:square" from="5040,12096" to="5040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xiU8MAAADfAAAADwAAAGRycy9kb3ducmV2LnhtbERPS0vDQBC+C/0PyxS8BLurlWJjt8VX&#10;QSg9tHrwOGTHJJidDdmxjf/eOQgeP773ajPGzpxoyG1iD9czB4a4SqHl2sP72/bqDkwW5IBdYvLw&#10;Qxk268nFCsuQznyg01FqoyGcS/TQiPSltblqKGKepZ5Yuc80RBSFQ23DgGcNj529cW5hI7asDQ32&#10;9NRQ9XX8jjpju+fn+bx4jLYolvTyITtnxfvL6fhwD0ZolH/xn/s1qG/pbhc6WP8oALv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cYlPDAAAA3wAAAA8AAAAAAAAAAAAA&#10;AAAAoQIAAGRycy9kb3ducmV2LnhtbFBLBQYAAAAABAAEAPkAAACRAwAAAAA=&#10;">
                    <v:stroke endarrow="block"/>
                  </v:line>
                  <v:group id="Group 118" o:spid="_x0000_s1122" style="position:absolute;left:7920;top:12096;width:288;height:1152" coordorigin="3744,1728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0v128QAAADfAAAADwAAAGRycy9kb3ducmV2LnhtbERPy2rCQBTdF/yH4Qrd&#10;6SS2FY2OIqKlCxF8gLi7ZK5JMHMnZMYk/n2nIHR5OO/5sjOlaKh2hWUF8TACQZxaXXCm4HzaDiYg&#10;nEfWWFomBU9ysFz03uaYaNvygZqjz0QIYZeggtz7KpHSpTkZdENbEQfuZmuDPsA6k7rGNoSbUo6i&#10;aCwNFhwacqxonVN6Pz6Mgu8W29VHvGl299v6eT197S+7mJR673erGQhPnf8Xv9w/OsyfRp/jK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0v128QAAADfAAAA&#10;DwAAAAAAAAAAAAAAAACqAgAAZHJzL2Rvd25yZXYueG1sUEsFBgAAAAAEAAQA+gAAAJsDAAAAAA==&#10;">
                    <v:line id="Line 119" o:spid="_x0000_s1123" style="position:absolute;rotation:90;visibility:visible;mso-wrap-style:square" from="3312,2304" to="446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7aK8QAAADfAAAADwAAAGRycy9kb3ducmV2LnhtbERPTWsCMRC9F/wPYQrearZSWrs1ioi1&#10;evCgFkpv0824u7iZLEnU9d87h4LHx/seTzvXqDOFWHs28DzIQBEX3tZcGvjefz6NQMWEbLHxTAau&#10;FGE66T2MMbf+wls671KpJIRjjgaqlNpc61hU5DAOfEss3MEHh0lgKLUNeJFw1+hhlr1qhzVLQ4Ut&#10;zSsqjruTM+A26+Xm1w2/Fj8j9H/LwywFKo3pP3azD1CJunQX/7tXVua/Zy9v8kD+CAA9u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DtorxAAAAN8AAAAPAAAAAAAAAAAA&#10;AAAAAKECAABkcnMvZG93bnJldi54bWxQSwUGAAAAAAQABAD5AAAAkgMAAAAA&#10;"/>
                    <v:rect id="Rectangle 120" o:spid="_x0000_s1124" style="position:absolute;left:3600;top:2160;width:576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fkCsMA&#10;AADfAAAADwAAAGRycy9kb3ducmV2LnhtbERPXWvCMBR9F/wP4Q72poniNtcZRYXBHrUVxt4uzbXp&#10;1tzUJtPu3xth4OPhfC9WvWvEmbpQe9YwGSsQxKU3NVcaDsX7aA4iRGSDjWfS8EcBVsvhYIGZ8Rfe&#10;0zmPlUghHDLUYGNsMylDaclhGPuWOHFH3zmMCXaVNB1eUrhr5FSpZ+mw5tRgsaWtpfIn/3Wpdzqr&#10;6evQ757m+dF+nzbrT1VUWj8+9Os3EJH6eBf/uz9Mmv+qZi8TuP1JAOTy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vfkCsMAAADfAAAADwAAAAAAAAAAAAAAAACYAgAAZHJzL2Rv&#10;d25yZXYueG1sUEsFBgAAAAAEAAQA9QAAAIgDAAAAAA==&#10;" stroked="f"/>
                    <v:shape id="Freeform 121" o:spid="_x0000_s1125" style="position:absolute;left:3830;top:2358;width:116;height:221;rotation:90;visibility:visible;mso-wrap-style:square;v-text-anchor:top" coordsize="116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iqF8YA&#10;AADfAAAADwAAAGRycy9kb3ducmV2LnhtbERPy2oCMRTdF/yHcAvdFM0operUKGKxSKULH+D2dnI7&#10;GZ3cjEmq079vCgWXh/OezFpbiwv5UDlW0O9lIIgLpysuFex3y+4IRIjIGmvHpOCHAsymnbsJ5tpd&#10;eUOXbSxFCuGQowITY5NLGQpDFkPPNcSJ+3LeYkzQl1J7vKZwW8tBlj1LixWnBoMNLQwVp+23VbD8&#10;OKyOr5+7t7NfD+374nHTL89GqYf7dv4CIlIbb+J/90qn+ePsaTiAvz8JgJ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jiqF8YAAADfAAAADwAAAAAAAAAAAAAAAACYAgAAZHJz&#10;L2Rvd25yZXYueG1sUEsFBgAAAAAEAAQA9QAAAIsDAAAAAA==&#10;" path="m,l32,5,53,17r9,9l72,37,83,52,95,84r5,48l100,163r-6,27l75,218r-27,3l32,192,22,158r3,-41l27,82,39,55,58,25,82,10,99,1r17,1e" filled="f">
                      <v:stroke startarrowwidth="wide" startarrowlength="short" endarrowwidth="wide" endarrowlength="short"/>
                      <v:path arrowok="t" o:connecttype="custom" o:connectlocs="0,0;32,5;53,17;62,26;72,37;83,52;95,84;100,132;100,163;94,190;75,218;48,221;32,192;22,158;25,117;27,82;39,55;58,25;82,10;99,1;116,2" o:connectangles="0,0,0,0,0,0,0,0,0,0,0,0,0,0,0,0,0,0,0,0,0"/>
                    </v:shape>
                    <v:shape id="Freeform 122" o:spid="_x0000_s1126" style="position:absolute;left:3780;top:2062;width:218;height:130;visibility:visible;mso-wrap-style:square;v-text-anchor:top" coordsize="218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cfUcQA&#10;AADfAAAADwAAAGRycy9kb3ducmV2LnhtbERPXWvCMBR9F/wP4Qp7s4luuLUziijCngZ2guzt0ty1&#10;3Zqb2kTt/PXLQPDxcL7ny9424kydrx1rmCQKBHHhTM2lhv3HdvwCwgdkg41j0vBLHpaL4WCOmXEX&#10;3tE5D6WIIewz1FCF0GZS+qIiiz5xLXHkvlxnMUTYldJ0eInhtpFTpWbSYs2xocKW1hUVP/nJavje&#10;mMnxPV3nxRV3V3sIKanPVOuHUb96BRGoD3fxzf1m4vxUPT0/wv+fCE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XH1HEAAAA3wAAAA8AAAAAAAAAAAAAAAAAmAIAAGRycy9k&#10;b3ducmV2LnhtbFBLBQYAAAAABAAEAPUAAACJAwAAAAA=&#10;" path="m206,r8,39l207,58,194,70,166,94r-30,8l84,105,31,95,3,76,,50,28,30,56,29,88,24r65,15l126,31r47,22l206,84r5,18l218,130e" filled="f">
                      <v:stroke startarrowwidth="wide" startarrowlength="short" endarrowwidth="wide" endarrowlength="short"/>
                      <v:path arrowok="t" o:connecttype="custom" o:connectlocs="206,0;214,39;207,58;194,70;166,94;136,102;84,105;31,95;3,76;0,50;28,30;56,29;88,24;153,39;126,31;173,53;206,84;211,102;218,130" o:connectangles="0,0,0,0,0,0,0,0,0,0,0,0,0,0,0,0,0,0,0"/>
                    </v:shape>
                    <v:shape id="Freeform 123" o:spid="_x0000_s1127" style="position:absolute;left:3832;top:2134;width:112;height:221;rotation:90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1xWsQA&#10;AADfAAAADwAAAGRycy9kb3ducmV2LnhtbERPXWvCMBR9H+w/hDvY25pMypzVKGMgTHwYdop9vDTX&#10;ttjclCbTul+/CIKPh/M9Wwy2FSfqfeNYw2uiQBCXzjRcadj+LF/eQfiAbLB1TBou5GExf3yYYWbc&#10;mTd0ykMlYgj7DDXUIXSZlL6syaJPXEccuYPrLYYI+0qaHs8x3LZypNSbtNhwbKixo8+aymP+azXs&#10;S/WXdutR8X3ZrSrMJwUvbaH189PwMQURaAh38c39ZeL8iUrHKVz/RABy/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tcVrEAAAA3wAAAA8AAAAAAAAAAAAAAAAAmAIAAGRycy9k&#10;b3ducmV2LnhtbFBLBQYAAAAABAAEAPUAAACJAwAAAAA=&#10;" path="m,2l15,r9,5l49,14,73,50,90,84r5,46l92,166r-8,43l60,221,32,209,23,173,17,137r3,-31l29,72,45,51,63,31,77,16,92,7,112,2e" filled="f">
                      <v:stroke startarrowwidth="wide" startarrowlength="short" endarrowwidth="wide" endarrowlength="short"/>
                      <v:path arrowok="t" o:connecttype="custom" o:connectlocs="0,2;15,0;24,5;49,14;73,50;90,84;95,130;92,166;84,209;60,221;32,209;23,173;17,137;20,106;29,72;45,51;63,31;77,16;92,7;112,2" o:connectangles="0,0,0,0,0,0,0,0,0,0,0,0,0,0,0,0,0,0,0,0"/>
                    </v:shape>
                    <v:shape id="Freeform 124" o:spid="_x0000_s1128" style="position:absolute;left:3831;top:2249;width:117;height:218;rotation:90;visibility:visible;mso-wrap-style:square;v-text-anchor:top" coordsize="117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8iwsUA&#10;AADfAAAADwAAAGRycy9kb3ducmV2LnhtbERPXUvDMBR9F/Yfwh34MrbU4dxWlw2ZKNuDgttgr3fN&#10;tak2NyWJbf33RhB8PJzv1aa3tWjJh8qxgptJBoK4cLriUsHp+DRegAgRWWPtmBR8U4DNenC1wly7&#10;jt+oPcRSpBAOOSowMTa5lKEwZDFMXEOcuHfnLcYEfSm1xy6F21pOs+xOWqw4NRhsaGuo+Dx8WQXP&#10;o5dzt7i8xoDG7y4tf+xHs0elrof9wz2ISH38F/+5dzrNX2a38xn8/kkA5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fyLCxQAAAN8AAAAPAAAAAAAAAAAAAAAAAJgCAABkcnMv&#10;ZG93bnJldi54bWxQSwUGAAAAAAQABAD1AAAAigMAAAAA&#10;" path="m,2l25,7,56,22,83,67r8,30l97,134r,32l92,197,78,218,54,215,37,204,28,173,23,137r,-29l25,89,37,60,54,36r8,-4l76,12,90,5,117,e" filled="f">
                      <v:stroke startarrowwidth="wide" startarrowlength="short" endarrowwidth="wide" endarrowlength="short"/>
                      <v:path arrowok="t" o:connecttype="custom" o:connectlocs="0,2;25,7;56,22;83,67;91,97;97,134;97,166;92,197;78,218;54,215;37,204;28,173;23,137;23,108;25,89;37,60;54,36;62,32;76,12;90,5;117,0" o:connectangles="0,0,0,0,0,0,0,0,0,0,0,0,0,0,0,0,0,0,0,0,0"/>
                    </v:shape>
                    <v:shape id="Freeform 125" o:spid="_x0000_s1129" style="position:absolute;left:3908;top:2501;width:72;height:111;rotation:90;visibility:visible;mso-wrap-style:square;v-text-anchor:top" coordsize="72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Mb3cUA&#10;AADfAAAADwAAAGRycy9kb3ducmV2LnhtbERPz2vCMBS+D/wfwhN2m6kydFajbA7Bgwd1buz4bJ5t&#10;tXkpSbTd/vpFEHb8+H5P562pxJWcLy0r6PcSEMSZ1SXnCvYfy6cXED4ga6wsk4If8jCfdR6mmGrb&#10;8Jauu5CLGMI+RQVFCHUqpc8KMuh7tiaO3NE6gyFCl0vtsInhppKDJBlKgyXHhgJrWhSUnXcXo+B3&#10;Q+H0ORpf3Pt6f3j7ps2XaRulHrvt6wREoDb8i+/ulY7zx8nzaAi3PxGAn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AxvdxQAAAN8AAAAPAAAAAAAAAAAAAAAAAJgCAABkcnMv&#10;ZG93bnJldi54bWxQSwUGAAAAAAQABAD1AAAAigMAAAAA&#10;" path="m,l14,6,35,19,46,30,64,67r8,44e" filled="f">
                      <v:stroke startarrowwidth="wide" startarrowlength="short" endarrowwidth="wide" endarrowlength="short"/>
                      <v:path arrowok="t" o:connecttype="custom" o:connectlocs="0,0;14,6;35,19;46,30;64,67;72,111" o:connectangles="0,0,0,0,0,0"/>
                    </v:shape>
                    <v:shape id="Freeform 126" o:spid="_x0000_s1130" style="position:absolute;left:3912;top:1993;width:58;height:105;rotation:90;visibility:visible;mso-wrap-style:square;v-text-anchor:top" coordsize="58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kl7McA&#10;AADfAAAADwAAAGRycy9kb3ducmV2LnhtbESPUWvCQBCE34X+h2MLfdONKUaJntJKKwUfpOoPWHJr&#10;EprbC7mrif76XqHQx2FmvmFWm8E26sqdr51omE4SUCyFM7WUGs6n9/EClA8khhonrOHGHjbrh9GK&#10;cuN6+eTrMZQqQsTnpKEKoc0RfVGxJT9xLUv0Lq6zFKLsSjQd9RFuG0yTJENLtcSFilreVlx8Hb+t&#10;hhqztt/OqR/e9q+nw32Hh32GWj89Di9LUIGH8B/+a38YDenzbD5N4fdP/AK4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UpJezHAAAA3wAAAA8AAAAAAAAAAAAAAAAAmAIAAGRy&#10;cy9kb3ducmV2LnhtbFBLBQYAAAAABAAEAPUAAACMAwAAAAA=&#10;" path="m58,l45,9,28,29,16,58,,105e" filled="f">
                      <v:stroke startarrowwidth="wide" startarrowlength="short" endarrowwidth="wide" endarrowlength="short"/>
                      <v:path arrowok="t" o:connecttype="custom" o:connectlocs="58,0;45,9;28,29;16,58;0,105" o:connectangles="0,0,0,0,0"/>
                    </v:shape>
                  </v:group>
                  <v:line id="Line 127" o:spid="_x0000_s1131" style="position:absolute;flip:y;visibility:visible;mso-wrap-style:square" from="6624,12096" to="6624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RMt8gAAADfAAAADwAAAGRycy9kb3ducmV2LnhtbESPQWvCQBCF70L/wzKCl1A3GmprdBVt&#10;KwjSQ20PPQ7ZMQnNzobsqOm/7xYKHh9v3vfmLde9a9SFulB7NjAZp6CIC29rLg18fuzun0AFQbbY&#10;eCYDPxRgvbobLDG3/srvdDlKqSKEQ44GKpE21zoUFTkMY98SR+/kO4cSZVdq2+E1wl2jp2k60w5r&#10;jg0VtvRcUfF9PLv4xu6NX7Is2TqdJHN6/ZJDqsWY0bDfLEAJ9XI7/k/vrYFp9vA4yeBvT4SAXv0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MRMt8gAAADfAAAADwAAAAAA&#10;AAAAAAAAAAChAgAAZHJzL2Rvd25yZXYueG1sUEsFBgAAAAAEAAQA+QAAAJYDAAAAAA==&#10;">
                    <v:stroke endarrow="block"/>
                  </v:line>
                </v:group>
                <v:group id="Group 128" o:spid="_x0000_s1132" style="position:absolute;left:8208;top:3168;width:1008;height:576" coordorigin="8784,11376" coordsize="1008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IE25tDIAAAA&#10;3wAAAA8AAAAAAAAAAAAAAAAAqgIAAGRycy9kb3ducmV2LnhtbFBLBQYAAAAABAAEAPoAAACfAwAA&#10;AAA=&#10;">
                  <v:shape id="Text Box 129" o:spid="_x0000_s1133" type="#_x0000_t202" style="position:absolute;left:9020;top:1144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OPuMgA&#10;AADfAAAADwAAAGRycy9kb3ducmV2LnhtbESPQWvCQBSE74X+h+UVeqsbU2wluoqEFCqUQqKCx0f2&#10;mQSzb0N21fXfdwuFHoeZ+YZZroPpxZVG11lWMJ0kIIhrqztuFOx3Hy9zEM4ja+wtk4I7OVivHh+W&#10;mGl745KulW9EhLDLUEHr/ZBJ6eqWDLqJHYijd7KjQR/l2Eg94i3CTS/TJHmTBjuOCy0OlLdUn6uL&#10;UXBMi6YI3+XmwNuvMpyLfJdfKqWen8JmAcJT8P/hv/anVpC+zt6nM/j9E7+AXP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oo4+4yAAAAN8AAAAPAAAAAAAAAAAAAAAAAJgCAABk&#10;cnMvZG93bnJldi54bWxQSwUGAAAAAAQABAD1AAAAjQMAAAAA&#10;" filled="f" stroked="f">
                    <v:textbox inset="0,,0">
                      <w:txbxContent>
                        <w:p w:rsidR="006E10E4" w:rsidRDefault="006E10E4" w:rsidP="006E10E4">
                          <w:pPr>
                            <w:pStyle w:val="3"/>
                          </w:pPr>
                          <w:r>
                            <w:t>2 H</w:t>
                          </w:r>
                        </w:p>
                      </w:txbxContent>
                    </v:textbox>
                  </v:shape>
                  <v:rect id="Rectangle 130" o:spid="_x0000_s1134" style="position:absolute;left:8784;top:11376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cfaMYA&#10;AADfAAAADwAAAGRycy9kb3ducmV2LnhtbESPQWvCQBSE70L/w/IKvelGRS3RVSQg9qoNxONr9pmk&#10;zb6N2a1u/70rFDwOM/MNs9oE04or9a6xrGA8SkAQl1Y3XCnIP3fDdxDOI2tsLZOCP3KwWb8MVphq&#10;e+MDXY++EhHCLkUFtfddKqUrazLoRrYjjt7Z9gZ9lH0ldY+3CDetnCTJXBpsOC7U2FFWU/lz/DUK&#10;9H7/nZssJN30Eqr8UjRfxSlT6u01bJcgPAX/DP+3P7SCyXS2GM/h8Sd+Abm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cfaMYAAADfAAAADwAAAAAAAAAAAAAAAACYAgAAZHJz&#10;L2Rvd25yZXYueG1sUEsFBgAAAAAEAAQA9QAAAIsDAAAAAA==&#10;" filled="f" stroked="f" strokecolor="#930"/>
                </v:group>
              </v:group>
            </w:pict>
          </mc:Fallback>
        </mc:AlternateContent>
      </w:r>
      <w:r w:rsidR="006E10E4">
        <w:rPr>
          <w:position w:val="-10"/>
        </w:rPr>
        <w:object w:dxaOrig="460" w:dyaOrig="320">
          <v:shape id="_x0000_i1031" type="#_x0000_t75" style="width:23.25pt;height:15.75pt" o:ole="" fillcolor="window">
            <v:imagedata r:id="rId22" o:title=""/>
          </v:shape>
          <o:OLEObject Type="Embed" ProgID="Equation.3" ShapeID="_x0000_i1031" DrawAspect="Content" ObjectID="_1603350505" r:id="rId23"/>
        </w:object>
      </w:r>
      <w:r>
        <w:rPr>
          <w:rFonts w:hint="eastAsia"/>
          <w:lang w:eastAsia="zh-HK"/>
        </w:rPr>
        <w:t xml:space="preserve">can found by </w:t>
      </w:r>
      <w:r w:rsidR="006E10E4">
        <w:t>consider</w:t>
      </w:r>
      <w:r>
        <w:rPr>
          <w:rFonts w:hint="eastAsia"/>
          <w:lang w:eastAsia="zh-HK"/>
        </w:rPr>
        <w:t xml:space="preserve">ing </w:t>
      </w:r>
      <w:r w:rsidR="006E10E4">
        <w:t xml:space="preserve"> the circuit below, at t  =  </w:t>
      </w:r>
      <w:r w:rsidR="00F9118A">
        <w:rPr>
          <w:rFonts w:ascii="新細明體" w:eastAsia="新細明體" w:hAnsi="新細明體" w:hint="eastAsia"/>
          <w:lang w:eastAsia="zh-HK"/>
        </w:rPr>
        <w:t>∞</w:t>
      </w:r>
      <w:bookmarkStart w:id="0" w:name="_GoBack"/>
      <w:bookmarkEnd w:id="0"/>
      <w:r w:rsidR="006E10E4">
        <w:t xml:space="preserve"> when the inductor becomes a short circuit,</w:t>
      </w:r>
    </w:p>
    <w:p w:rsidR="006E10E4" w:rsidRDefault="006E10E4" w:rsidP="006E10E4">
      <w:pPr>
        <w:rPr>
          <w:rFonts w:hint="eastAsia"/>
          <w:lang w:eastAsia="zh-HK"/>
        </w:rPr>
      </w:pPr>
    </w:p>
    <w:p w:rsidR="006E10E4" w:rsidRDefault="006E10E4" w:rsidP="006E10E4">
      <w:pPr>
        <w:ind w:left="1440"/>
        <w:rPr>
          <w:rFonts w:hint="eastAsia"/>
          <w:lang w:eastAsia="zh-HK"/>
        </w:rPr>
      </w:pPr>
    </w:p>
    <w:p w:rsidR="00462B29" w:rsidRDefault="003A337A" w:rsidP="006E10E4">
      <w:pPr>
        <w:ind w:left="1440"/>
        <w:rPr>
          <w:rFonts w:hint="eastAsia"/>
          <w:lang w:eastAsia="zh-HK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764791</wp:posOffset>
                </wp:positionH>
                <wp:positionV relativeFrom="paragraph">
                  <wp:posOffset>503555</wp:posOffset>
                </wp:positionV>
                <wp:extent cx="365760" cy="314325"/>
                <wp:effectExtent l="0" t="0" r="0" b="0"/>
                <wp:wrapNone/>
                <wp:docPr id="1" name="文字方塊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31432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A337A" w:rsidRDefault="003A337A">
                            <w:pPr>
                              <w:rPr>
                                <w:rFonts w:hint="eastAsia"/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0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" o:spid="_x0000_s1135" type="#_x0000_t202" style="position:absolute;left:0;text-align:left;margin-left:217.7pt;margin-top:39.65pt;width:28.8pt;height:24.75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" fillcolor="white [3201]" stroked="f" strokeweight=".5pt">
                <v:fill opacity="0"/>
                <v:textbox>
                  <w:txbxContent>
                    <w:p w:rsidR="003A337A" w:rsidRDefault="003A337A">
                      <w:pPr>
                        <w:rPr>
                          <w:rFonts w:hint="eastAsia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0V</w:t>
                      </w:r>
                    </w:p>
                  </w:txbxContent>
                </v:textbox>
              </v:shape>
            </w:pict>
          </mc:Fallback>
        </mc:AlternateContent>
      </w:r>
    </w:p>
    <w:p w:rsidR="006E10E4" w:rsidRDefault="006E10E4" w:rsidP="006E10E4">
      <w:pPr>
        <w:ind w:left="2160"/>
      </w:pPr>
      <w:r w:rsidRPr="00A90456">
        <w:rPr>
          <w:position w:val="-24"/>
        </w:rPr>
        <w:object w:dxaOrig="3500" w:dyaOrig="620">
          <v:shape id="_x0000_i1032" type="#_x0000_t75" style="width:174.75pt;height:30.75pt" o:ole="" fillcolor="window">
            <v:imagedata r:id="rId24" o:title=""/>
          </v:shape>
          <o:OLEObject Type="Embed" ProgID="Equation.3" ShapeID="_x0000_i1032" DrawAspect="Content" ObjectID="_1603350506" r:id="rId25"/>
        </w:object>
      </w:r>
    </w:p>
    <w:p w:rsidR="006E10E4" w:rsidRDefault="006E10E4" w:rsidP="006E10E4">
      <w:pPr>
        <w:ind w:left="2160"/>
      </w:pPr>
      <w:r w:rsidRPr="00EA558F">
        <w:rPr>
          <w:position w:val="-24"/>
        </w:rPr>
        <w:object w:dxaOrig="1480" w:dyaOrig="620">
          <v:shape id="_x0000_i1033" type="#_x0000_t75" style="width:74.25pt;height:30.75pt" o:ole="" fillcolor="window">
            <v:imagedata r:id="rId26" o:title=""/>
          </v:shape>
          <o:OLEObject Type="Embed" ProgID="Equation.3" ShapeID="_x0000_i1033" DrawAspect="Content" ObjectID="_1603350507" r:id="rId27"/>
        </w:object>
      </w:r>
    </w:p>
    <w:p w:rsidR="006E10E4" w:rsidRDefault="006E10E4" w:rsidP="006E10E4">
      <w:pPr>
        <w:ind w:left="2160"/>
      </w:pPr>
      <w:r>
        <w:rPr>
          <w:position w:val="-10"/>
        </w:rPr>
        <w:object w:dxaOrig="2060" w:dyaOrig="360">
          <v:shape id="_x0000_i1034" type="#_x0000_t75" style="width:102.75pt;height:18pt" o:ole="" fillcolor="window">
            <v:imagedata r:id="rId28" o:title=""/>
          </v:shape>
          <o:OLEObject Type="Embed" ProgID="Equation.3" ShapeID="_x0000_i1034" DrawAspect="Content" ObjectID="_1603350508" r:id="rId29"/>
        </w:object>
      </w:r>
    </w:p>
    <w:p w:rsidR="006E10E4" w:rsidRPr="00A21318" w:rsidRDefault="006E10E4" w:rsidP="006E10E4">
      <w:pPr>
        <w:ind w:left="2160"/>
      </w:pPr>
      <w:r>
        <w:rPr>
          <w:position w:val="-10"/>
        </w:rPr>
        <w:object w:dxaOrig="580" w:dyaOrig="320">
          <v:shape id="_x0000_i1035" type="#_x0000_t75" style="width:29.25pt;height:15.75pt" o:ole="" fillcolor="window">
            <v:imagedata r:id="rId30" o:title=""/>
          </v:shape>
          <o:OLEObject Type="Embed" ProgID="Equation.3" ShapeID="_x0000_i1035" DrawAspect="Content" ObjectID="_1603350509" r:id="rId31"/>
        </w:object>
      </w:r>
      <w:r>
        <w:rPr>
          <w:position w:val="-10"/>
          <w:u w:val="single"/>
        </w:rPr>
        <w:object w:dxaOrig="1200" w:dyaOrig="360">
          <v:shape id="_x0000_i1036" type="#_x0000_t75" style="width:60pt;height:18pt" o:ole="" fillcolor="window">
            <v:imagedata r:id="rId32" o:title=""/>
          </v:shape>
          <o:OLEObject Type="Embed" ProgID="Equation.3" ShapeID="_x0000_i1036" DrawAspect="Content" ObjectID="_1603350510" r:id="rId33"/>
        </w:object>
      </w:r>
    </w:p>
    <w:p w:rsidR="00503151" w:rsidRDefault="00503151" w:rsidP="00503151">
      <w:pPr>
        <w:autoSpaceDE w:val="0"/>
        <w:autoSpaceDN w:val="0"/>
        <w:adjustRightInd w:val="0"/>
        <w:rPr>
          <w:lang w:eastAsia="zh-HK"/>
        </w:rPr>
      </w:pPr>
    </w:p>
    <w:p w:rsidR="00C30F88" w:rsidRPr="00C30F88" w:rsidRDefault="00C30F88" w:rsidP="00882F25">
      <w:pPr>
        <w:pStyle w:val="a3"/>
        <w:numPr>
          <w:ilvl w:val="0"/>
          <w:numId w:val="9"/>
        </w:numPr>
        <w:autoSpaceDE w:val="0"/>
        <w:autoSpaceDN w:val="0"/>
        <w:adjustRightInd w:val="0"/>
      </w:pPr>
      <w:r w:rsidRPr="00C30F88">
        <w:rPr>
          <w:rFonts w:ascii="Times New Roman" w:hAnsi="Times New Roman" w:cs="Times New Roman"/>
          <w:sz w:val="24"/>
          <w:szCs w:val="24"/>
        </w:rPr>
        <w:t xml:space="preserve">Determine the inductor current </w:t>
      </w:r>
      <w:proofErr w:type="gramStart"/>
      <w:r w:rsidRPr="00C30F88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C30F8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C30F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C30F88">
        <w:rPr>
          <w:rFonts w:ascii="Times New Roman" w:hAnsi="Times New Roman" w:cs="Times New Roman"/>
          <w:sz w:val="24"/>
          <w:szCs w:val="24"/>
        </w:rPr>
        <w:t xml:space="preserve">) for both </w:t>
      </w:r>
      <w:r w:rsidRPr="00C30F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C30F88">
        <w:rPr>
          <w:rFonts w:ascii="Times New Roman" w:hAnsi="Times New Roman" w:cs="Times New Roman"/>
          <w:sz w:val="24"/>
          <w:szCs w:val="24"/>
        </w:rPr>
        <w:t xml:space="preserve"> &lt; 0 and </w:t>
      </w:r>
      <w:r w:rsidRPr="00C30F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C30F88">
        <w:rPr>
          <w:rFonts w:ascii="Times New Roman" w:hAnsi="Times New Roman" w:cs="Times New Roman"/>
          <w:sz w:val="24"/>
          <w:szCs w:val="24"/>
        </w:rPr>
        <w:t xml:space="preserve"> &gt; 0 for ea</w:t>
      </w:r>
      <w:r>
        <w:rPr>
          <w:rFonts w:ascii="Times New Roman" w:hAnsi="Times New Roman" w:cs="Times New Roman"/>
          <w:sz w:val="24"/>
          <w:szCs w:val="24"/>
        </w:rPr>
        <w:t>ch of the circuits below.</w:t>
      </w:r>
    </w:p>
    <w:p w:rsidR="00C30F88" w:rsidRDefault="00C30F88" w:rsidP="00C30F88">
      <w:pPr>
        <w:pStyle w:val="a3"/>
        <w:autoSpaceDE w:val="0"/>
        <w:autoSpaceDN w:val="0"/>
        <w:adjustRightInd w:val="0"/>
        <w:ind w:left="360"/>
      </w:pPr>
    </w:p>
    <w:p w:rsidR="00C30F88" w:rsidRDefault="00C30F88" w:rsidP="00C30F88">
      <w:pPr>
        <w:autoSpaceDE w:val="0"/>
        <w:autoSpaceDN w:val="0"/>
        <w:adjustRightInd w:val="0"/>
      </w:pPr>
      <w:r>
        <w:rPr>
          <w:noProof/>
        </w:rPr>
        <w:drawing>
          <wp:inline distT="0" distB="0" distL="0" distR="0">
            <wp:extent cx="2524125" cy="3344466"/>
            <wp:effectExtent l="0" t="0" r="0" b="8890"/>
            <wp:docPr id="235593" name="Picture 235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3344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0F88" w:rsidRDefault="00C30F88" w:rsidP="00C30F88">
      <w:pPr>
        <w:autoSpaceDE w:val="0"/>
        <w:autoSpaceDN w:val="0"/>
        <w:adjustRightInd w:val="0"/>
      </w:pPr>
      <w:r>
        <w:t>Sol:</w:t>
      </w:r>
    </w:p>
    <w:p w:rsidR="00C30F88" w:rsidRDefault="00C30F88" w:rsidP="00C30F88">
      <w:pPr>
        <w:ind w:left="720"/>
      </w:pPr>
      <w:r>
        <w:t>(a)</w:t>
      </w:r>
      <w:r>
        <w:tab/>
        <w:t>Before t = 0,</w:t>
      </w:r>
      <w:r>
        <w:tab/>
      </w:r>
      <w:r>
        <w:rPr>
          <w:position w:val="-22"/>
        </w:rPr>
        <w:object w:dxaOrig="1060" w:dyaOrig="620">
          <v:shape id="_x0000_i1037" type="#_x0000_t75" style="width:53.25pt;height:30.75pt" o:ole="" fillcolor="window">
            <v:imagedata r:id="rId35" o:title=""/>
          </v:shape>
          <o:OLEObject Type="Embed" ProgID="Equation.3" ShapeID="_x0000_i1037" DrawAspect="Content" ObjectID="_1603350511" r:id="rId36"/>
        </w:object>
      </w:r>
      <w:r>
        <w:rPr>
          <w:position w:val="-10"/>
          <w:u w:val="single"/>
        </w:rPr>
        <w:object w:dxaOrig="440" w:dyaOrig="320">
          <v:shape id="_x0000_i1038" type="#_x0000_t75" style="width:21.75pt;height:15.75pt" o:ole="" fillcolor="window">
            <v:imagedata r:id="rId37" o:title=""/>
          </v:shape>
          <o:OLEObject Type="Embed" ProgID="Equation.3" ShapeID="_x0000_i1038" DrawAspect="Content" ObjectID="_1603350512" r:id="rId38"/>
        </w:object>
      </w:r>
    </w:p>
    <w:p w:rsidR="00C30F88" w:rsidRDefault="00C30F88" w:rsidP="00C30F88">
      <w:pPr>
        <w:ind w:left="1440"/>
      </w:pPr>
      <w:r>
        <w:t>After t = 0,</w:t>
      </w:r>
      <w:r w:rsidR="004D5117">
        <w:rPr>
          <w:rFonts w:hint="eastAsia"/>
          <w:lang w:eastAsia="zh-HK"/>
        </w:rPr>
        <w:t xml:space="preserve"> no source is connected.   </w:t>
      </w:r>
      <w:r w:rsidR="004D5117">
        <w:rPr>
          <w:lang w:eastAsia="zh-HK"/>
        </w:rPr>
        <w:t>W</w:t>
      </w:r>
      <w:r w:rsidR="004D5117">
        <w:rPr>
          <w:rFonts w:hint="eastAsia"/>
          <w:lang w:eastAsia="zh-HK"/>
        </w:rPr>
        <w:t xml:space="preserve">e </w:t>
      </w:r>
      <w:proofErr w:type="gramStart"/>
      <w:r w:rsidR="004D5117">
        <w:rPr>
          <w:rFonts w:hint="eastAsia"/>
          <w:lang w:eastAsia="zh-HK"/>
        </w:rPr>
        <w:t>have  a</w:t>
      </w:r>
      <w:proofErr w:type="gramEnd"/>
      <w:r w:rsidR="004D5117">
        <w:rPr>
          <w:rFonts w:hint="eastAsia"/>
          <w:lang w:eastAsia="zh-HK"/>
        </w:rPr>
        <w:t xml:space="preserve"> natural response  </w:t>
      </w:r>
      <w:r>
        <w:rPr>
          <w:position w:val="-10"/>
        </w:rPr>
        <w:object w:dxaOrig="1340" w:dyaOrig="360">
          <v:shape id="_x0000_i1039" type="#_x0000_t75" style="width:66.75pt;height:18pt" o:ole="" fillcolor="window">
            <v:imagedata r:id="rId39" o:title=""/>
          </v:shape>
          <o:OLEObject Type="Embed" ProgID="Equation.3" ShapeID="_x0000_i1039" DrawAspect="Content" ObjectID="_1603350513" r:id="rId40"/>
        </w:object>
      </w:r>
    </w:p>
    <w:p w:rsidR="00C30F88" w:rsidRDefault="00C30F88" w:rsidP="00C30F88">
      <w:pPr>
        <w:ind w:left="1440" w:firstLine="720"/>
      </w:pPr>
      <w:r>
        <w:rPr>
          <w:position w:val="-22"/>
        </w:rPr>
        <w:object w:dxaOrig="1420" w:dyaOrig="620">
          <v:shape id="_x0000_i1040" type="#_x0000_t75" style="width:71.25pt;height:30.75pt" o:ole="" fillcolor="window">
            <v:imagedata r:id="rId41" o:title=""/>
          </v:shape>
          <o:OLEObject Type="Embed" ProgID="Equation.3" ShapeID="_x0000_i1040" DrawAspect="Content" ObjectID="_1603350514" r:id="rId42"/>
        </w:object>
      </w:r>
      <w:r>
        <w:t>,</w:t>
      </w:r>
      <w:r>
        <w:tab/>
      </w:r>
      <w:r>
        <w:rPr>
          <w:position w:val="-10"/>
        </w:rPr>
        <w:object w:dxaOrig="780" w:dyaOrig="320">
          <v:shape id="_x0000_i1041" type="#_x0000_t75" style="width:39pt;height:15.75pt" o:ole="" fillcolor="window">
            <v:imagedata r:id="rId43" o:title=""/>
          </v:shape>
          <o:OLEObject Type="Embed" ProgID="Equation.3" ShapeID="_x0000_i1041" DrawAspect="Content" ObjectID="_1603350515" r:id="rId44"/>
        </w:object>
      </w:r>
    </w:p>
    <w:p w:rsidR="00C30F88" w:rsidRDefault="00C30F88" w:rsidP="0067742D">
      <w:pPr>
        <w:ind w:left="1440" w:firstLine="720"/>
      </w:pPr>
      <w:r>
        <w:rPr>
          <w:position w:val="-10"/>
        </w:rPr>
        <w:object w:dxaOrig="580" w:dyaOrig="320">
          <v:shape id="_x0000_i1042" type="#_x0000_t75" style="width:29.25pt;height:15.75pt" o:ole="" fillcolor="window">
            <v:imagedata r:id="rId45" o:title=""/>
          </v:shape>
          <o:OLEObject Type="Embed" ProgID="Equation.3" ShapeID="_x0000_i1042" DrawAspect="Content" ObjectID="_1603350516" r:id="rId46"/>
        </w:object>
      </w:r>
      <w:r w:rsidRPr="00F63664">
        <w:rPr>
          <w:position w:val="-10"/>
          <w:u w:val="single"/>
        </w:rPr>
        <w:object w:dxaOrig="1320" w:dyaOrig="420">
          <v:shape id="_x0000_i1043" type="#_x0000_t75" style="width:66pt;height:21pt" o:ole="" fillcolor="window">
            <v:imagedata r:id="rId47" o:title=""/>
          </v:shape>
          <o:OLEObject Type="Embed" ProgID="Equation.3" ShapeID="_x0000_i1043" DrawAspect="Content" ObjectID="_1603350517" r:id="rId48"/>
        </w:object>
      </w:r>
    </w:p>
    <w:p w:rsidR="00C30F88" w:rsidRDefault="00C30F88" w:rsidP="00C30F88">
      <w:pPr>
        <w:numPr>
          <w:ilvl w:val="0"/>
          <w:numId w:val="13"/>
        </w:numPr>
        <w:spacing w:after="0" w:line="240" w:lineRule="auto"/>
      </w:pPr>
      <w:r>
        <w:t xml:space="preserve">Before t = 0, the inductor acts as a short circuit so that the 2 </w:t>
      </w:r>
      <w:r>
        <w:sym w:font="Symbol Set SWA" w:char="F057"/>
      </w:r>
      <w:r>
        <w:t xml:space="preserve"> and 4 </w:t>
      </w:r>
      <w:r>
        <w:sym w:font="Symbol Set SWA" w:char="F057"/>
      </w:r>
      <w:r>
        <w:t xml:space="preserve"> </w:t>
      </w:r>
    </w:p>
    <w:p w:rsidR="00C30F88" w:rsidRDefault="00C30F88" w:rsidP="00C30F88">
      <w:pPr>
        <w:ind w:left="720" w:firstLine="720"/>
      </w:pPr>
      <w:proofErr w:type="gramStart"/>
      <w:r>
        <w:t>resistors</w:t>
      </w:r>
      <w:proofErr w:type="gramEnd"/>
      <w:r>
        <w:t xml:space="preserve"> are short-circuited.</w:t>
      </w:r>
    </w:p>
    <w:p w:rsidR="00C30F88" w:rsidRDefault="00C30F88" w:rsidP="00C30F88">
      <w:pPr>
        <w:ind w:left="1440" w:firstLine="720"/>
      </w:pPr>
      <w:r>
        <w:rPr>
          <w:position w:val="-10"/>
        </w:rPr>
        <w:object w:dxaOrig="580" w:dyaOrig="320">
          <v:shape id="_x0000_i1044" type="#_x0000_t75" style="width:29.25pt;height:15.75pt" o:ole="" fillcolor="window">
            <v:imagedata r:id="rId49" o:title=""/>
          </v:shape>
          <o:OLEObject Type="Embed" ProgID="Equation.3" ShapeID="_x0000_i1044" DrawAspect="Content" ObjectID="_1603350518" r:id="rId50"/>
        </w:object>
      </w:r>
      <w:r>
        <w:rPr>
          <w:position w:val="-10"/>
          <w:u w:val="single"/>
        </w:rPr>
        <w:object w:dxaOrig="440" w:dyaOrig="320">
          <v:shape id="_x0000_i1045" type="#_x0000_t75" style="width:21.75pt;height:15.75pt" o:ole="" fillcolor="window">
            <v:imagedata r:id="rId51" o:title=""/>
          </v:shape>
          <o:OLEObject Type="Embed" ProgID="Equation.3" ShapeID="_x0000_i1045" DrawAspect="Content" ObjectID="_1603350519" r:id="rId52"/>
        </w:object>
      </w:r>
    </w:p>
    <w:p w:rsidR="00C30F88" w:rsidRDefault="00794194" w:rsidP="00C30F88">
      <w:pPr>
        <w:ind w:left="720" w:firstLine="720"/>
      </w:pPr>
      <w:r>
        <w:t>After t = 0, we have a</w:t>
      </w:r>
      <w:r>
        <w:rPr>
          <w:rFonts w:hint="eastAsia"/>
          <w:lang w:eastAsia="zh-HK"/>
        </w:rPr>
        <w:t xml:space="preserve"> source free </w:t>
      </w:r>
      <w:r w:rsidR="00C30F88">
        <w:t>RL circuit.</w:t>
      </w:r>
    </w:p>
    <w:p w:rsidR="00C30F88" w:rsidRDefault="00C30F88" w:rsidP="00C30F88">
      <w:pPr>
        <w:ind w:left="1440" w:firstLine="720"/>
      </w:pPr>
      <w:r>
        <w:rPr>
          <w:position w:val="-10"/>
        </w:rPr>
        <w:object w:dxaOrig="1340" w:dyaOrig="360">
          <v:shape id="_x0000_i1046" type="#_x0000_t75" style="width:66.75pt;height:18pt" o:ole="" fillcolor="window">
            <v:imagedata r:id="rId39" o:title=""/>
          </v:shape>
          <o:OLEObject Type="Embed" ProgID="Equation.3" ShapeID="_x0000_i1046" DrawAspect="Content" ObjectID="_1603350520" r:id="rId53"/>
        </w:object>
      </w:r>
      <w:r>
        <w:t>,</w:t>
      </w:r>
      <w:r>
        <w:tab/>
      </w:r>
      <w:r>
        <w:tab/>
      </w:r>
      <w:r>
        <w:rPr>
          <w:position w:val="-22"/>
        </w:rPr>
        <w:object w:dxaOrig="1060" w:dyaOrig="620">
          <v:shape id="_x0000_i1047" type="#_x0000_t75" style="width:53.25pt;height:30.75pt" o:ole="" fillcolor="window">
            <v:imagedata r:id="rId54" o:title=""/>
          </v:shape>
          <o:OLEObject Type="Embed" ProgID="Equation.3" ShapeID="_x0000_i1047" DrawAspect="Content" ObjectID="_1603350521" r:id="rId55"/>
        </w:object>
      </w:r>
    </w:p>
    <w:p w:rsidR="00C30F88" w:rsidRDefault="00C30F88" w:rsidP="00C30F88">
      <w:pPr>
        <w:ind w:left="2160"/>
      </w:pPr>
      <w:r>
        <w:rPr>
          <w:position w:val="-10"/>
        </w:rPr>
        <w:object w:dxaOrig="580" w:dyaOrig="320">
          <v:shape id="_x0000_i1048" type="#_x0000_t75" style="width:29.25pt;height:15.75pt" o:ole="" fillcolor="window">
            <v:imagedata r:id="rId45" o:title=""/>
          </v:shape>
          <o:OLEObject Type="Embed" ProgID="Equation.3" ShapeID="_x0000_i1048" DrawAspect="Content" ObjectID="_1603350522" r:id="rId56"/>
        </w:object>
      </w:r>
      <w:r w:rsidRPr="00F63664">
        <w:rPr>
          <w:position w:val="-10"/>
          <w:u w:val="single"/>
        </w:rPr>
        <w:object w:dxaOrig="1420" w:dyaOrig="420">
          <v:shape id="_x0000_i1049" type="#_x0000_t75" style="width:71.25pt;height:21pt" o:ole="" fillcolor="window">
            <v:imagedata r:id="rId57" o:title=""/>
          </v:shape>
          <o:OLEObject Type="Embed" ProgID="Equation.3" ShapeID="_x0000_i1049" DrawAspect="Content" ObjectID="_1603350523" r:id="rId58"/>
        </w:object>
      </w:r>
    </w:p>
    <w:p w:rsidR="00A02848" w:rsidRDefault="00A02848" w:rsidP="00A02848">
      <w:pPr>
        <w:autoSpaceDE w:val="0"/>
        <w:autoSpaceDN w:val="0"/>
        <w:adjustRightInd w:val="0"/>
      </w:pPr>
    </w:p>
    <w:p w:rsidR="00A02848" w:rsidRPr="00A02848" w:rsidRDefault="00A02848" w:rsidP="00A02848">
      <w:pPr>
        <w:pStyle w:val="a3"/>
        <w:numPr>
          <w:ilvl w:val="0"/>
          <w:numId w:val="9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02848">
        <w:rPr>
          <w:rFonts w:ascii="Times New Roman" w:hAnsi="Times New Roman" w:cs="Times New Roman"/>
          <w:sz w:val="24"/>
          <w:szCs w:val="24"/>
        </w:rPr>
        <w:t xml:space="preserve">Consider the circuit below.  Find </w:t>
      </w:r>
      <w:proofErr w:type="gramStart"/>
      <w:r w:rsidRPr="00A02848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284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A0284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0284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2848">
        <w:rPr>
          <w:rFonts w:ascii="Times New Roman" w:hAnsi="Times New Roman" w:cs="Times New Roman"/>
          <w:sz w:val="24"/>
          <w:szCs w:val="24"/>
        </w:rPr>
        <w:t xml:space="preserve">) if </w:t>
      </w:r>
      <w:r w:rsidRPr="00A02848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A02848">
        <w:rPr>
          <w:rFonts w:ascii="Times New Roman" w:hAnsi="Times New Roman" w:cs="Times New Roman"/>
          <w:sz w:val="24"/>
          <w:szCs w:val="24"/>
        </w:rPr>
        <w:t xml:space="preserve">(0) = 2 A and </w:t>
      </w:r>
      <w:r w:rsidRPr="00A02848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2848">
        <w:rPr>
          <w:rFonts w:ascii="Times New Roman" w:hAnsi="Times New Roman" w:cs="Times New Roman"/>
          <w:sz w:val="24"/>
          <w:szCs w:val="24"/>
        </w:rPr>
        <w:t>(</w:t>
      </w:r>
      <w:r w:rsidRPr="00A0284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2848">
        <w:rPr>
          <w:rFonts w:ascii="Times New Roman" w:hAnsi="Times New Roman" w:cs="Times New Roman"/>
          <w:sz w:val="24"/>
          <w:szCs w:val="24"/>
        </w:rPr>
        <w:t>) = 0.</w:t>
      </w:r>
    </w:p>
    <w:p w:rsidR="00A02848" w:rsidRPr="00A02848" w:rsidRDefault="00A02848" w:rsidP="00A0284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A02848" w:rsidRDefault="00A02848" w:rsidP="00A02848">
      <w:pPr>
        <w:autoSpaceDE w:val="0"/>
        <w:autoSpaceDN w:val="0"/>
        <w:adjustRightInd w:val="0"/>
        <w:ind w:left="720"/>
      </w:pPr>
      <w:r>
        <w:rPr>
          <w:noProof/>
        </w:rPr>
        <w:drawing>
          <wp:inline distT="0" distB="0" distL="0" distR="0">
            <wp:extent cx="2609850" cy="196554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965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848" w:rsidRDefault="00A02848" w:rsidP="00A02848">
      <w:pPr>
        <w:pStyle w:val="a3"/>
        <w:autoSpaceDE w:val="0"/>
        <w:autoSpaceDN w:val="0"/>
        <w:adjustRightInd w:val="0"/>
        <w:ind w:left="360"/>
        <w:rPr>
          <w:rFonts w:ascii="Times New Roman" w:hAnsi="Times New Roman" w:cs="Times New Roman"/>
          <w:sz w:val="24"/>
          <w:szCs w:val="24"/>
        </w:rPr>
      </w:pPr>
    </w:p>
    <w:p w:rsidR="00995D25" w:rsidRPr="00995D25" w:rsidRDefault="00995D25" w:rsidP="00995D25">
      <w:pPr>
        <w:pStyle w:val="a3"/>
        <w:autoSpaceDE w:val="0"/>
        <w:autoSpaceDN w:val="0"/>
        <w:adjustRightInd w:val="0"/>
        <w:ind w:left="360"/>
        <w:rPr>
          <w:rFonts w:ascii="Times New Roman" w:hAnsi="Times New Roman" w:cs="Times New Roman"/>
          <w:sz w:val="24"/>
          <w:szCs w:val="24"/>
        </w:rPr>
      </w:pPr>
      <w:r w:rsidRPr="00995D25">
        <w:rPr>
          <w:rFonts w:ascii="Times New Roman" w:hAnsi="Times New Roman" w:cs="Times New Roman"/>
          <w:sz w:val="24"/>
          <w:szCs w:val="24"/>
        </w:rPr>
        <w:object w:dxaOrig="1359" w:dyaOrig="360">
          <v:shape id="_x0000_i1050" type="#_x0000_t75" style="width:68.25pt;height:18pt" o:ole="" fillcolor="window">
            <v:imagedata r:id="rId60" o:title=""/>
          </v:shape>
          <o:OLEObject Type="Embed" ProgID="Equation.3" ShapeID="_x0000_i1050" DrawAspect="Content" ObjectID="_1603350524" r:id="rId61"/>
        </w:object>
      </w:r>
      <w:r w:rsidRPr="00995D25">
        <w:rPr>
          <w:rFonts w:ascii="Times New Roman" w:hAnsi="Times New Roman" w:cs="Times New Roman"/>
          <w:sz w:val="24"/>
          <w:szCs w:val="24"/>
        </w:rPr>
        <w:t>,</w:t>
      </w:r>
      <w:r w:rsidRPr="00995D25">
        <w:rPr>
          <w:rFonts w:ascii="Times New Roman" w:hAnsi="Times New Roman" w:cs="Times New Roman"/>
          <w:sz w:val="24"/>
          <w:szCs w:val="24"/>
        </w:rPr>
        <w:tab/>
      </w:r>
      <w:r w:rsidRPr="00995D25">
        <w:rPr>
          <w:rFonts w:ascii="Times New Roman" w:hAnsi="Times New Roman" w:cs="Times New Roman"/>
          <w:sz w:val="24"/>
          <w:szCs w:val="24"/>
        </w:rPr>
        <w:tab/>
      </w:r>
      <w:r w:rsidRPr="00995D25">
        <w:rPr>
          <w:rFonts w:ascii="Times New Roman" w:hAnsi="Times New Roman" w:cs="Times New Roman"/>
          <w:sz w:val="24"/>
          <w:szCs w:val="24"/>
        </w:rPr>
        <w:object w:dxaOrig="1920" w:dyaOrig="700">
          <v:shape id="_x0000_i1051" type="#_x0000_t75" style="width:96pt;height:35.25pt" o:ole="" fillcolor="window">
            <v:imagedata r:id="rId62" o:title=""/>
          </v:shape>
          <o:OLEObject Type="Embed" ProgID="Equation.3" ShapeID="_x0000_i1051" DrawAspect="Content" ObjectID="_1603350525" r:id="rId63"/>
        </w:object>
      </w:r>
    </w:p>
    <w:p w:rsidR="00995D25" w:rsidRPr="00995D25" w:rsidRDefault="00995D25" w:rsidP="00995D25">
      <w:pPr>
        <w:pStyle w:val="a3"/>
        <w:autoSpaceDE w:val="0"/>
        <w:autoSpaceDN w:val="0"/>
        <w:adjustRightInd w:val="0"/>
        <w:ind w:left="360"/>
        <w:rPr>
          <w:rFonts w:ascii="Times New Roman" w:hAnsi="Times New Roman" w:cs="Times New Roman"/>
          <w:sz w:val="24"/>
          <w:szCs w:val="24"/>
        </w:rPr>
      </w:pPr>
    </w:p>
    <w:p w:rsidR="00995D25" w:rsidRPr="00995D25" w:rsidRDefault="00995D25" w:rsidP="00995D25">
      <w:pPr>
        <w:pStyle w:val="a3"/>
        <w:autoSpaceDE w:val="0"/>
        <w:autoSpaceDN w:val="0"/>
        <w:adjustRightInd w:val="0"/>
        <w:ind w:left="360"/>
        <w:rPr>
          <w:rFonts w:ascii="Times New Roman" w:hAnsi="Times New Roman" w:cs="Times New Roman"/>
          <w:sz w:val="24"/>
          <w:szCs w:val="24"/>
        </w:rPr>
      </w:pPr>
      <w:r w:rsidRPr="00995D25">
        <w:rPr>
          <w:rFonts w:ascii="Times New Roman" w:hAnsi="Times New Roman" w:cs="Times New Roman"/>
          <w:sz w:val="24"/>
          <w:szCs w:val="24"/>
        </w:rPr>
        <w:object w:dxaOrig="1140" w:dyaOrig="360">
          <v:shape id="_x0000_i1052" type="#_x0000_t75" style="width:57pt;height:18pt" o:ole="" fillcolor="window">
            <v:imagedata r:id="rId64" o:title=""/>
          </v:shape>
          <o:OLEObject Type="Embed" ProgID="Equation.3" ShapeID="_x0000_i1052" DrawAspect="Content" ObjectID="_1603350526" r:id="rId65"/>
        </w:object>
      </w:r>
    </w:p>
    <w:p w:rsidR="00995D25" w:rsidRPr="00995D25" w:rsidRDefault="00995D25" w:rsidP="00995D25">
      <w:pPr>
        <w:pStyle w:val="a3"/>
        <w:autoSpaceDE w:val="0"/>
        <w:autoSpaceDN w:val="0"/>
        <w:adjustRightInd w:val="0"/>
        <w:ind w:left="360"/>
        <w:rPr>
          <w:rFonts w:ascii="Times New Roman" w:hAnsi="Times New Roman" w:cs="Times New Roman"/>
          <w:sz w:val="24"/>
          <w:szCs w:val="24"/>
        </w:rPr>
      </w:pPr>
    </w:p>
    <w:p w:rsidR="00995D25" w:rsidRPr="00995D25" w:rsidRDefault="00CB69F1" w:rsidP="00995D25">
      <w:pPr>
        <w:pStyle w:val="a3"/>
        <w:autoSpaceDE w:val="0"/>
        <w:autoSpaceDN w:val="0"/>
        <w:adjustRightInd w:val="0"/>
        <w:ind w:left="360"/>
        <w:rPr>
          <w:rFonts w:ascii="Times New Roman" w:hAnsi="Times New Roman" w:cs="Times New Roman"/>
          <w:sz w:val="24"/>
          <w:szCs w:val="24"/>
        </w:rPr>
      </w:pPr>
      <w:r w:rsidRPr="009C27BC">
        <w:rPr>
          <w:rFonts w:ascii="Times New Roman" w:hAnsi="Times New Roman" w:cs="Times New Roman"/>
          <w:position w:val="-24"/>
          <w:sz w:val="24"/>
          <w:szCs w:val="24"/>
        </w:rPr>
        <w:object w:dxaOrig="2820" w:dyaOrig="639">
          <v:shape id="_x0000_i1053" type="#_x0000_t75" style="width:141pt;height:31.5pt" o:ole="" fillcolor="window">
            <v:imagedata r:id="rId66" o:title=""/>
          </v:shape>
          <o:OLEObject Type="Embed" ProgID="Equation.3" ShapeID="_x0000_i1053" DrawAspect="Content" ObjectID="_1603350527" r:id="rId67"/>
        </w:object>
      </w:r>
    </w:p>
    <w:p w:rsidR="00995D25" w:rsidRPr="00995D25" w:rsidRDefault="00995D25" w:rsidP="00995D25">
      <w:pPr>
        <w:pStyle w:val="a3"/>
        <w:autoSpaceDE w:val="0"/>
        <w:autoSpaceDN w:val="0"/>
        <w:adjustRightInd w:val="0"/>
        <w:ind w:left="360"/>
        <w:rPr>
          <w:rFonts w:ascii="Times New Roman" w:hAnsi="Times New Roman" w:cs="Times New Roman"/>
          <w:sz w:val="24"/>
          <w:szCs w:val="24"/>
        </w:rPr>
      </w:pPr>
    </w:p>
    <w:p w:rsidR="00995D25" w:rsidRPr="0067742D" w:rsidRDefault="00995D25" w:rsidP="0067742D">
      <w:pPr>
        <w:pStyle w:val="a3"/>
        <w:autoSpaceDE w:val="0"/>
        <w:autoSpaceDN w:val="0"/>
        <w:adjustRightInd w:val="0"/>
        <w:ind w:left="360"/>
        <w:rPr>
          <w:rFonts w:ascii="Times New Roman" w:hAnsi="Times New Roman" w:cs="Times New Roman"/>
          <w:sz w:val="24"/>
          <w:szCs w:val="24"/>
        </w:rPr>
      </w:pPr>
      <w:r w:rsidRPr="00995D25">
        <w:rPr>
          <w:rFonts w:ascii="Times New Roman" w:hAnsi="Times New Roman" w:cs="Times New Roman"/>
          <w:sz w:val="24"/>
          <w:szCs w:val="24"/>
        </w:rPr>
        <w:object w:dxaOrig="740" w:dyaOrig="360">
          <v:shape id="_x0000_i1054" type="#_x0000_t75" style="width:36.75pt;height:18pt" o:ole="" fillcolor="window">
            <v:imagedata r:id="rId68" o:title=""/>
          </v:shape>
          <o:OLEObject Type="Embed" ProgID="Equation.3" ShapeID="_x0000_i1054" DrawAspect="Content" ObjectID="_1603350528" r:id="rId69"/>
        </w:object>
      </w:r>
      <w:r w:rsidRPr="00995D25">
        <w:rPr>
          <w:rFonts w:ascii="Times New Roman" w:hAnsi="Times New Roman" w:cs="Times New Roman"/>
          <w:sz w:val="24"/>
          <w:szCs w:val="24"/>
          <w:u w:val="single"/>
        </w:rPr>
        <w:object w:dxaOrig="1440" w:dyaOrig="420">
          <v:shape id="_x0000_i1055" type="#_x0000_t75" style="width:1in;height:21pt" o:ole="" fillcolor="window">
            <v:imagedata r:id="rId70" o:title=""/>
          </v:shape>
          <o:OLEObject Type="Embed" ProgID="Equation.3" ShapeID="_x0000_i1055" DrawAspect="Content" ObjectID="_1603350529" r:id="rId71"/>
        </w:object>
      </w:r>
    </w:p>
    <w:sectPr w:rsidR="00995D25" w:rsidRPr="006774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 Set SWA">
    <w:altName w:val="Symbol"/>
    <w:panose1 w:val="00000000000000000000"/>
    <w:charset w:val="02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67DDE"/>
    <w:multiLevelType w:val="hybridMultilevel"/>
    <w:tmpl w:val="9732C444"/>
    <w:lvl w:ilvl="0" w:tplc="6FA46232">
      <w:start w:val="1"/>
      <w:numFmt w:val="decimal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>
    <w:nsid w:val="11AC25C6"/>
    <w:multiLevelType w:val="hybridMultilevel"/>
    <w:tmpl w:val="264A32F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1FC1F89"/>
    <w:multiLevelType w:val="hybridMultilevel"/>
    <w:tmpl w:val="593A5E4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1282A5F"/>
    <w:multiLevelType w:val="hybridMultilevel"/>
    <w:tmpl w:val="CEFC3DA4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E2E6325"/>
    <w:multiLevelType w:val="singleLevel"/>
    <w:tmpl w:val="B78AC4AC"/>
    <w:lvl w:ilvl="0">
      <w:start w:val="2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5">
    <w:nsid w:val="352B7258"/>
    <w:multiLevelType w:val="hybridMultilevel"/>
    <w:tmpl w:val="C3C62D7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4647E48"/>
    <w:multiLevelType w:val="hybridMultilevel"/>
    <w:tmpl w:val="5F3AC94C"/>
    <w:lvl w:ilvl="0" w:tplc="9AE852A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46B66E2A"/>
    <w:multiLevelType w:val="hybridMultilevel"/>
    <w:tmpl w:val="562AEDF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6314EE5"/>
    <w:multiLevelType w:val="hybridMultilevel"/>
    <w:tmpl w:val="01264ED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A5368AE"/>
    <w:multiLevelType w:val="singleLevel"/>
    <w:tmpl w:val="762CFDAA"/>
    <w:lvl w:ilvl="0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10">
    <w:nsid w:val="71854AF2"/>
    <w:multiLevelType w:val="singleLevel"/>
    <w:tmpl w:val="EA52F46E"/>
    <w:lvl w:ilvl="0">
      <w:start w:val="8"/>
      <w:numFmt w:val="bullet"/>
      <w:lvlText w:val="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11">
    <w:nsid w:val="774B48E6"/>
    <w:multiLevelType w:val="singleLevel"/>
    <w:tmpl w:val="BCF8FA2A"/>
    <w:lvl w:ilvl="0"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>
    <w:nsid w:val="7B7A43FB"/>
    <w:multiLevelType w:val="hybridMultilevel"/>
    <w:tmpl w:val="E27EA246"/>
    <w:lvl w:ilvl="0" w:tplc="0409000F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1"/>
  </w:num>
  <w:num w:numId="3">
    <w:abstractNumId w:val="0"/>
  </w:num>
  <w:num w:numId="4">
    <w:abstractNumId w:val="5"/>
  </w:num>
  <w:num w:numId="5">
    <w:abstractNumId w:val="2"/>
  </w:num>
  <w:num w:numId="6">
    <w:abstractNumId w:val="12"/>
  </w:num>
  <w:num w:numId="7">
    <w:abstractNumId w:val="3"/>
  </w:num>
  <w:num w:numId="8">
    <w:abstractNumId w:val="8"/>
  </w:num>
  <w:num w:numId="9">
    <w:abstractNumId w:val="6"/>
  </w:num>
  <w:num w:numId="10">
    <w:abstractNumId w:val="10"/>
  </w:num>
  <w:num w:numId="11">
    <w:abstractNumId w:val="11"/>
  </w:num>
  <w:num w:numId="12">
    <w:abstractNumId w:val="9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6852"/>
    <w:rsid w:val="00023CD5"/>
    <w:rsid w:val="0009747C"/>
    <w:rsid w:val="000B0736"/>
    <w:rsid w:val="000B6C56"/>
    <w:rsid w:val="000D756D"/>
    <w:rsid w:val="000E364D"/>
    <w:rsid w:val="0010635D"/>
    <w:rsid w:val="00162BD9"/>
    <w:rsid w:val="001F52B5"/>
    <w:rsid w:val="001F7819"/>
    <w:rsid w:val="001F7A80"/>
    <w:rsid w:val="00226C87"/>
    <w:rsid w:val="0026675A"/>
    <w:rsid w:val="00266E33"/>
    <w:rsid w:val="00295290"/>
    <w:rsid w:val="002C3B80"/>
    <w:rsid w:val="00323E66"/>
    <w:rsid w:val="00376C3D"/>
    <w:rsid w:val="003A337A"/>
    <w:rsid w:val="00406149"/>
    <w:rsid w:val="00406647"/>
    <w:rsid w:val="00462B29"/>
    <w:rsid w:val="00466F2D"/>
    <w:rsid w:val="00484F23"/>
    <w:rsid w:val="004904F3"/>
    <w:rsid w:val="00490D9E"/>
    <w:rsid w:val="00497CB3"/>
    <w:rsid w:val="004D29C4"/>
    <w:rsid w:val="004D38A2"/>
    <w:rsid w:val="004D5117"/>
    <w:rsid w:val="004E34DF"/>
    <w:rsid w:val="004F40B3"/>
    <w:rsid w:val="004F4D4E"/>
    <w:rsid w:val="0050046B"/>
    <w:rsid w:val="00503151"/>
    <w:rsid w:val="00505947"/>
    <w:rsid w:val="00527234"/>
    <w:rsid w:val="0053500A"/>
    <w:rsid w:val="005A2370"/>
    <w:rsid w:val="005C5A53"/>
    <w:rsid w:val="005D4BF5"/>
    <w:rsid w:val="005D5189"/>
    <w:rsid w:val="005F2273"/>
    <w:rsid w:val="00601CAA"/>
    <w:rsid w:val="0063679F"/>
    <w:rsid w:val="0067742D"/>
    <w:rsid w:val="00683E5E"/>
    <w:rsid w:val="006B660D"/>
    <w:rsid w:val="006E10E4"/>
    <w:rsid w:val="006F50F1"/>
    <w:rsid w:val="007525C1"/>
    <w:rsid w:val="007635A2"/>
    <w:rsid w:val="00773862"/>
    <w:rsid w:val="00794194"/>
    <w:rsid w:val="007B2EF2"/>
    <w:rsid w:val="007F14A2"/>
    <w:rsid w:val="00812744"/>
    <w:rsid w:val="00881C4B"/>
    <w:rsid w:val="008A2A74"/>
    <w:rsid w:val="008A621E"/>
    <w:rsid w:val="008B3916"/>
    <w:rsid w:val="009122D6"/>
    <w:rsid w:val="00935219"/>
    <w:rsid w:val="00995D25"/>
    <w:rsid w:val="009B0FA8"/>
    <w:rsid w:val="009C27BC"/>
    <w:rsid w:val="00A006A6"/>
    <w:rsid w:val="00A02848"/>
    <w:rsid w:val="00A9555B"/>
    <w:rsid w:val="00A96611"/>
    <w:rsid w:val="00AB6852"/>
    <w:rsid w:val="00AE3975"/>
    <w:rsid w:val="00AF29AA"/>
    <w:rsid w:val="00B659B5"/>
    <w:rsid w:val="00B72E1F"/>
    <w:rsid w:val="00BF2610"/>
    <w:rsid w:val="00BF497D"/>
    <w:rsid w:val="00C15ED7"/>
    <w:rsid w:val="00C30F88"/>
    <w:rsid w:val="00C32ED9"/>
    <w:rsid w:val="00C3540A"/>
    <w:rsid w:val="00C43834"/>
    <w:rsid w:val="00C57E72"/>
    <w:rsid w:val="00C978AE"/>
    <w:rsid w:val="00CA4877"/>
    <w:rsid w:val="00CB69F1"/>
    <w:rsid w:val="00CC2D9F"/>
    <w:rsid w:val="00CC30CA"/>
    <w:rsid w:val="00CF4305"/>
    <w:rsid w:val="00D46E03"/>
    <w:rsid w:val="00D60B39"/>
    <w:rsid w:val="00DB7B96"/>
    <w:rsid w:val="00DD2E39"/>
    <w:rsid w:val="00EE27AA"/>
    <w:rsid w:val="00EF3E07"/>
    <w:rsid w:val="00F03B70"/>
    <w:rsid w:val="00F122F6"/>
    <w:rsid w:val="00F13884"/>
    <w:rsid w:val="00F63F03"/>
    <w:rsid w:val="00F70C3B"/>
    <w:rsid w:val="00F725DB"/>
    <w:rsid w:val="00F858D7"/>
    <w:rsid w:val="00F9118A"/>
    <w:rsid w:val="00F97121"/>
    <w:rsid w:val="00FA58FC"/>
    <w:rsid w:val="00FB7B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7B16"/>
  </w:style>
  <w:style w:type="paragraph" w:styleId="3">
    <w:name w:val="heading 3"/>
    <w:basedOn w:val="a"/>
    <w:next w:val="a"/>
    <w:link w:val="30"/>
    <w:uiPriority w:val="99"/>
    <w:qFormat/>
    <w:rsid w:val="000E364D"/>
    <w:pPr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4">
    <w:name w:val="heading 4"/>
    <w:basedOn w:val="a"/>
    <w:next w:val="a"/>
    <w:link w:val="40"/>
    <w:uiPriority w:val="99"/>
    <w:qFormat/>
    <w:rsid w:val="000E364D"/>
    <w:pPr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5">
    <w:name w:val="heading 5"/>
    <w:basedOn w:val="a"/>
    <w:next w:val="a"/>
    <w:link w:val="50"/>
    <w:uiPriority w:val="99"/>
    <w:qFormat/>
    <w:rsid w:val="000E364D"/>
    <w:pPr>
      <w:spacing w:after="0" w:line="240" w:lineRule="auto"/>
      <w:jc w:val="right"/>
      <w:outlineLvl w:val="4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A621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A62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註解方塊文字 字元"/>
    <w:basedOn w:val="a0"/>
    <w:link w:val="a4"/>
    <w:uiPriority w:val="99"/>
    <w:semiHidden/>
    <w:rsid w:val="008A621E"/>
    <w:rPr>
      <w:rFonts w:ascii="Tahoma" w:hAnsi="Tahoma" w:cs="Tahoma"/>
      <w:sz w:val="16"/>
      <w:szCs w:val="16"/>
    </w:rPr>
  </w:style>
  <w:style w:type="paragraph" w:styleId="a6">
    <w:name w:val="Plain Text"/>
    <w:basedOn w:val="a"/>
    <w:link w:val="a7"/>
    <w:uiPriority w:val="99"/>
    <w:rsid w:val="00F97121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a7">
    <w:name w:val="純文字 字元"/>
    <w:basedOn w:val="a0"/>
    <w:link w:val="a6"/>
    <w:uiPriority w:val="99"/>
    <w:rsid w:val="00F97121"/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30">
    <w:name w:val="標題 3 字元"/>
    <w:basedOn w:val="a0"/>
    <w:link w:val="3"/>
    <w:uiPriority w:val="99"/>
    <w:rsid w:val="000E364D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40">
    <w:name w:val="標題 4 字元"/>
    <w:basedOn w:val="a0"/>
    <w:link w:val="4"/>
    <w:uiPriority w:val="99"/>
    <w:rsid w:val="000E364D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50">
    <w:name w:val="標題 5 字元"/>
    <w:basedOn w:val="a0"/>
    <w:link w:val="5"/>
    <w:uiPriority w:val="99"/>
    <w:rsid w:val="000E364D"/>
    <w:rPr>
      <w:rFonts w:ascii="Times New Roman" w:eastAsia="Times New Roman" w:hAnsi="Times New Roman" w:cs="Times New Roman"/>
      <w:b/>
      <w:bCs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7B16"/>
  </w:style>
  <w:style w:type="paragraph" w:styleId="3">
    <w:name w:val="heading 3"/>
    <w:basedOn w:val="a"/>
    <w:next w:val="a"/>
    <w:link w:val="30"/>
    <w:uiPriority w:val="99"/>
    <w:qFormat/>
    <w:rsid w:val="000E364D"/>
    <w:pPr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4">
    <w:name w:val="heading 4"/>
    <w:basedOn w:val="a"/>
    <w:next w:val="a"/>
    <w:link w:val="40"/>
    <w:uiPriority w:val="99"/>
    <w:qFormat/>
    <w:rsid w:val="000E364D"/>
    <w:pPr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5">
    <w:name w:val="heading 5"/>
    <w:basedOn w:val="a"/>
    <w:next w:val="a"/>
    <w:link w:val="50"/>
    <w:uiPriority w:val="99"/>
    <w:qFormat/>
    <w:rsid w:val="000E364D"/>
    <w:pPr>
      <w:spacing w:after="0" w:line="240" w:lineRule="auto"/>
      <w:jc w:val="right"/>
      <w:outlineLvl w:val="4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A621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A62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註解方塊文字 字元"/>
    <w:basedOn w:val="a0"/>
    <w:link w:val="a4"/>
    <w:uiPriority w:val="99"/>
    <w:semiHidden/>
    <w:rsid w:val="008A621E"/>
    <w:rPr>
      <w:rFonts w:ascii="Tahoma" w:hAnsi="Tahoma" w:cs="Tahoma"/>
      <w:sz w:val="16"/>
      <w:szCs w:val="16"/>
    </w:rPr>
  </w:style>
  <w:style w:type="paragraph" w:styleId="a6">
    <w:name w:val="Plain Text"/>
    <w:basedOn w:val="a"/>
    <w:link w:val="a7"/>
    <w:uiPriority w:val="99"/>
    <w:rsid w:val="00F97121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a7">
    <w:name w:val="純文字 字元"/>
    <w:basedOn w:val="a0"/>
    <w:link w:val="a6"/>
    <w:uiPriority w:val="99"/>
    <w:rsid w:val="00F97121"/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30">
    <w:name w:val="標題 3 字元"/>
    <w:basedOn w:val="a0"/>
    <w:link w:val="3"/>
    <w:uiPriority w:val="99"/>
    <w:rsid w:val="000E364D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40">
    <w:name w:val="標題 4 字元"/>
    <w:basedOn w:val="a0"/>
    <w:link w:val="4"/>
    <w:uiPriority w:val="99"/>
    <w:rsid w:val="000E364D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50">
    <w:name w:val="標題 5 字元"/>
    <w:basedOn w:val="a0"/>
    <w:link w:val="5"/>
    <w:uiPriority w:val="99"/>
    <w:rsid w:val="000E364D"/>
    <w:rPr>
      <w:rFonts w:ascii="Times New Roman" w:eastAsia="Times New Roman" w:hAnsi="Times New Roman" w:cs="Times New Roman"/>
      <w:b/>
      <w:bCs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image" Target="media/image32.wmf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e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png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7.wmf"/><Relationship Id="rId10" Type="http://schemas.openxmlformats.org/officeDocument/2006/relationships/image" Target="media/image3.jpe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image" Target="media/image16.png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" Type="http://schemas.openxmlformats.org/officeDocument/2006/relationships/image" Target="media/image1.emf"/><Relationship Id="rId71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51D8BC-6683-43E3-9909-3CB73D297F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</TotalTime>
  <Pages>5</Pages>
  <Words>396</Words>
  <Characters>226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ity University of Hong Kong</Company>
  <LinksUpToDate>false</LinksUpToDate>
  <CharactersWithSpaces>2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wan</dc:creator>
  <cp:lastModifiedBy>Kwan</cp:lastModifiedBy>
  <cp:revision>47</cp:revision>
  <dcterms:created xsi:type="dcterms:W3CDTF">2011-11-10T07:00:00Z</dcterms:created>
  <dcterms:modified xsi:type="dcterms:W3CDTF">2018-11-10T02:18:00Z</dcterms:modified>
</cp:coreProperties>
</file>